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8808C1" w14:textId="77777777" w:rsidR="001947F9" w:rsidRPr="003A0951" w:rsidRDefault="001947F9" w:rsidP="001947F9">
      <w:pPr>
        <w:pStyle w:val="SectionHead"/>
        <w:pBdr>
          <w:top w:val="single" w:sz="4" w:space="8" w:color="auto"/>
          <w:bottom w:val="single" w:sz="4" w:space="8" w:color="auto"/>
        </w:pBdr>
        <w:spacing w:before="0"/>
        <w:rPr>
          <w:color w:val="auto"/>
        </w:rPr>
      </w:pPr>
      <w:bookmarkStart w:id="0" w:name="_Toc528606145"/>
      <w:bookmarkStart w:id="1" w:name="_Toc531355226"/>
      <w:bookmarkStart w:id="2" w:name="WorksheetB"/>
      <w:r w:rsidRPr="003A0951">
        <w:rPr>
          <w:b/>
          <w:noProof/>
          <w:color w:val="auto"/>
          <w:szCs w:val="28"/>
          <w:lang w:eastAsia="en-GB"/>
        </w:rPr>
        <w:drawing>
          <wp:anchor distT="0" distB="0" distL="114300" distR="114300" simplePos="0" relativeHeight="251659264" behindDoc="1" locked="0" layoutInCell="1" allowOverlap="1" wp14:anchorId="0CDAE276" wp14:editId="442E74B3">
            <wp:simplePos x="0" y="0"/>
            <wp:positionH relativeFrom="column">
              <wp:posOffset>5749925</wp:posOffset>
            </wp:positionH>
            <wp:positionV relativeFrom="paragraph">
              <wp:posOffset>57785</wp:posOffset>
            </wp:positionV>
            <wp:extent cx="359410" cy="359410"/>
            <wp:effectExtent l="0" t="0" r="2540" b="2540"/>
            <wp:wrapNone/>
            <wp:docPr id="1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Picture 382"/>
                    <pic:cNvPicPr preferRelativeResize="0"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0951">
        <w:rPr>
          <w:color w:val="auto"/>
        </w:rPr>
        <w:t xml:space="preserve">Worksheet B: </w:t>
      </w:r>
      <w:r w:rsidRPr="005D52FE">
        <w:rPr>
          <w:color w:val="auto"/>
        </w:rPr>
        <w:t>Parallel and perpendicular lines notes</w:t>
      </w:r>
      <w:bookmarkEnd w:id="1"/>
    </w:p>
    <w:bookmarkEnd w:id="2"/>
    <w:p w14:paraId="0CC4B91F" w14:textId="77777777" w:rsidR="001947F9" w:rsidRDefault="001947F9" w:rsidP="001947F9">
      <w:pPr>
        <w:pStyle w:val="Body"/>
      </w:pPr>
    </w:p>
    <w:p w14:paraId="71FE880A" w14:textId="77777777" w:rsidR="001947F9" w:rsidRPr="00802EAE" w:rsidRDefault="001947F9" w:rsidP="001947F9">
      <w:pPr>
        <w:pStyle w:val="Body"/>
        <w:rPr>
          <w:b/>
          <w:sz w:val="22"/>
          <w:szCs w:val="22"/>
        </w:rPr>
      </w:pPr>
      <w:r w:rsidRPr="00802EAE">
        <w:rPr>
          <w:b/>
          <w:sz w:val="22"/>
          <w:szCs w:val="22"/>
        </w:rPr>
        <w:t>Parallel lines</w:t>
      </w:r>
    </w:p>
    <w:p w14:paraId="4CB5E729" w14:textId="77777777" w:rsidR="001947F9" w:rsidRPr="00C10F8F" w:rsidRDefault="001947F9" w:rsidP="001947F9">
      <w:pPr>
        <w:pStyle w:val="Body"/>
        <w:rPr>
          <w:b/>
          <w:sz w:val="28"/>
          <w:szCs w:val="28"/>
        </w:rPr>
      </w:pPr>
    </w:p>
    <w:p w14:paraId="7971EFBA" w14:textId="77777777" w:rsidR="001947F9" w:rsidRPr="00C10F8F" w:rsidRDefault="001947F9" w:rsidP="001947F9">
      <w:pPr>
        <w:pStyle w:val="Body"/>
        <w:numPr>
          <w:ilvl w:val="0"/>
          <w:numId w:val="47"/>
        </w:numPr>
        <w:rPr>
          <w:b/>
          <w:sz w:val="24"/>
          <w:szCs w:val="24"/>
        </w:rPr>
      </w:pPr>
      <w:r w:rsidRPr="003A3A37"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453FDAD5" wp14:editId="3DBAF51F">
            <wp:simplePos x="0" y="0"/>
            <wp:positionH relativeFrom="column">
              <wp:posOffset>3429216</wp:posOffset>
            </wp:positionH>
            <wp:positionV relativeFrom="paragraph">
              <wp:posOffset>382413</wp:posOffset>
            </wp:positionV>
            <wp:extent cx="2682695" cy="2638809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2389" cy="26483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3A37"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85A74A3" wp14:editId="51396AE7">
            <wp:simplePos x="0" y="0"/>
            <wp:positionH relativeFrom="column">
              <wp:posOffset>-4445</wp:posOffset>
            </wp:positionH>
            <wp:positionV relativeFrom="paragraph">
              <wp:posOffset>330200</wp:posOffset>
            </wp:positionV>
            <wp:extent cx="2691130" cy="2662555"/>
            <wp:effectExtent l="0" t="0" r="0" b="4445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130" cy="2662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0F8F">
        <w:rPr>
          <w:b/>
          <w:noProof/>
          <w:sz w:val="24"/>
          <w:szCs w:val="24"/>
          <w:lang w:eastAsia="en-GB"/>
        </w:rPr>
        <w:t xml:space="preserve">Parallel lines have the same gradient.              </w:t>
      </w:r>
    </w:p>
    <w:p w14:paraId="230698A0" w14:textId="77777777" w:rsidR="001947F9" w:rsidRDefault="001947F9" w:rsidP="001947F9">
      <w:pPr>
        <w:pStyle w:val="Body"/>
        <w:ind w:left="720"/>
      </w:pPr>
    </w:p>
    <w:p w14:paraId="4F19F4E3" w14:textId="77777777" w:rsidR="001947F9" w:rsidRDefault="001947F9" w:rsidP="001947F9">
      <w:pPr>
        <w:pStyle w:val="Body"/>
      </w:pPr>
    </w:p>
    <w:p w14:paraId="31D47C3C" w14:textId="77777777" w:rsidR="001947F9" w:rsidRPr="00802EAE" w:rsidRDefault="001947F9" w:rsidP="001947F9">
      <w:pPr>
        <w:pStyle w:val="Body"/>
        <w:rPr>
          <w:b/>
          <w:sz w:val="22"/>
          <w:szCs w:val="22"/>
        </w:rPr>
      </w:pPr>
      <w:r w:rsidRPr="00802EAE">
        <w:rPr>
          <w:b/>
          <w:sz w:val="22"/>
          <w:szCs w:val="22"/>
        </w:rPr>
        <w:t>Perpendicular lines</w:t>
      </w:r>
    </w:p>
    <w:p w14:paraId="3FAEE67C" w14:textId="77777777" w:rsidR="001947F9" w:rsidRDefault="001947F9" w:rsidP="001947F9">
      <w:pPr>
        <w:pStyle w:val="Body"/>
        <w:ind w:left="720"/>
        <w:rPr>
          <w:color w:val="000000" w:themeColor="text1"/>
          <w:sz w:val="22"/>
          <w:szCs w:val="22"/>
        </w:rPr>
      </w:pPr>
    </w:p>
    <w:p w14:paraId="33CCF0F9" w14:textId="77777777" w:rsidR="001947F9" w:rsidRPr="004D634E" w:rsidRDefault="001947F9" w:rsidP="001947F9">
      <w:pPr>
        <w:pStyle w:val="Body"/>
        <w:ind w:left="720"/>
        <w:rPr>
          <w:color w:val="000000" w:themeColor="text1"/>
          <w:szCs w:val="22"/>
        </w:rPr>
      </w:pPr>
    </w:p>
    <w:p w14:paraId="584556B3" w14:textId="77777777" w:rsidR="001947F9" w:rsidRPr="004D634E" w:rsidRDefault="001947F9" w:rsidP="001947F9">
      <w:pPr>
        <w:pStyle w:val="ListParagraph"/>
        <w:numPr>
          <w:ilvl w:val="0"/>
          <w:numId w:val="47"/>
        </w:numPr>
        <w:spacing w:after="160" w:line="259" w:lineRule="auto"/>
        <w:rPr>
          <w:rFonts w:ascii="Arial" w:hAnsi="Arial" w:cs="Arial"/>
          <w:b/>
          <w:color w:val="000000" w:themeColor="text1"/>
          <w:szCs w:val="24"/>
        </w:rPr>
      </w:pPr>
      <w:r w:rsidRPr="004D634E">
        <w:rPr>
          <w:rFonts w:ascii="Arial" w:hAnsi="Arial" w:cs="Arial"/>
          <w:b/>
          <w:color w:val="000000" w:themeColor="text1"/>
          <w:szCs w:val="24"/>
          <w:lang w:val="en-US"/>
        </w:rPr>
        <w:t>If two lines are perpendicular, their gradients have a product of –1</w:t>
      </w:r>
    </w:p>
    <w:p w14:paraId="771BED7C" w14:textId="77777777" w:rsidR="001947F9" w:rsidRPr="00C10F8F" w:rsidRDefault="001947F9" w:rsidP="001947F9">
      <w:pPr>
        <w:pStyle w:val="ListParagraph"/>
        <w:spacing w:after="160" w:line="259" w:lineRule="auto"/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0572B3CC" w14:textId="77777777" w:rsidR="001947F9" w:rsidRPr="00260050" w:rsidRDefault="001947F9" w:rsidP="001947F9">
      <w:pPr>
        <w:pStyle w:val="ListParagraph"/>
        <w:numPr>
          <w:ilvl w:val="0"/>
          <w:numId w:val="47"/>
        </w:numPr>
        <w:spacing w:after="160" w:line="259" w:lineRule="auto"/>
        <w:rPr>
          <w:rFonts w:ascii="Arial" w:hAnsi="Arial" w:cs="Arial"/>
          <w:color w:val="000000" w:themeColor="text1"/>
        </w:rPr>
      </w:pPr>
      <w:r w:rsidRPr="00C10F8F">
        <w:rPr>
          <w:rFonts w:ascii="Arial" w:hAnsi="Arial" w:cs="Arial"/>
          <w:color w:val="000000" w:themeColor="text1"/>
        </w:rPr>
        <w:t>If two lines are perpend</w:t>
      </w:r>
      <w:r>
        <w:rPr>
          <w:rFonts w:ascii="Arial" w:hAnsi="Arial" w:cs="Arial"/>
          <w:color w:val="000000" w:themeColor="text1"/>
        </w:rPr>
        <w:t>icular, they are at right-angles</w:t>
      </w:r>
      <w:r w:rsidRPr="00C10F8F">
        <w:rPr>
          <w:rFonts w:ascii="Arial" w:hAnsi="Arial" w:cs="Arial"/>
          <w:color w:val="000000" w:themeColor="text1"/>
        </w:rPr>
        <w:t xml:space="preserve"> to each other. A line perpendicular to the line with equation </w:t>
      </w:r>
      <w:r w:rsidRPr="00C10F8F">
        <w:rPr>
          <w:rFonts w:ascii="Arial" w:hAnsi="Arial" w:cs="Arial"/>
          <w:i/>
          <w:color w:val="000000" w:themeColor="text1"/>
        </w:rPr>
        <w:t>y</w:t>
      </w:r>
      <w:r w:rsidRPr="00C10F8F">
        <w:rPr>
          <w:rFonts w:ascii="Arial" w:hAnsi="Arial" w:cs="Arial"/>
          <w:color w:val="000000" w:themeColor="text1"/>
        </w:rPr>
        <w:t xml:space="preserve"> = </w:t>
      </w:r>
      <w:r w:rsidRPr="00C10F8F">
        <w:rPr>
          <w:rFonts w:ascii="Arial" w:hAnsi="Arial" w:cs="Arial"/>
          <w:i/>
          <w:color w:val="000000" w:themeColor="text1"/>
        </w:rPr>
        <w:t>mx</w:t>
      </w:r>
      <w:r w:rsidRPr="00C10F8F">
        <w:rPr>
          <w:rFonts w:ascii="Arial" w:hAnsi="Arial" w:cs="Arial"/>
          <w:color w:val="000000" w:themeColor="text1"/>
        </w:rPr>
        <w:t xml:space="preserve"> + </w:t>
      </w:r>
      <w:r w:rsidRPr="00C10F8F">
        <w:rPr>
          <w:rFonts w:ascii="Arial" w:hAnsi="Arial" w:cs="Arial"/>
          <w:i/>
          <w:color w:val="000000" w:themeColor="text1"/>
        </w:rPr>
        <w:t>c</w:t>
      </w:r>
      <w:r w:rsidRPr="00C10F8F">
        <w:rPr>
          <w:rFonts w:ascii="Arial" w:hAnsi="Arial" w:cs="Arial"/>
          <w:color w:val="000000" w:themeColor="text1"/>
        </w:rPr>
        <w:t xml:space="preserve"> has gradient </w:t>
      </w:r>
      <w:r w:rsidRPr="003A3A37">
        <w:rPr>
          <w:position w:val="-20"/>
        </w:rPr>
        <w:object w:dxaOrig="420" w:dyaOrig="540" w14:anchorId="1752B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7pt" o:ole="">
            <v:imagedata r:id="rId11" o:title=""/>
          </v:shape>
          <o:OLEObject Type="Embed" ProgID="Equation.DSMT4" ShapeID="_x0000_i1025" DrawAspect="Content" ObjectID="_1612187864" r:id="rId12"/>
        </w:object>
      </w:r>
      <w:r w:rsidRPr="00C10F8F">
        <w:rPr>
          <w:rFonts w:ascii="Arial" w:hAnsi="Arial" w:cs="Arial"/>
          <w:color w:val="000000" w:themeColor="text1"/>
        </w:rPr>
        <w:t xml:space="preserve">. </w:t>
      </w:r>
    </w:p>
    <w:p w14:paraId="1C68556E" w14:textId="77777777" w:rsidR="001947F9" w:rsidRPr="003A3A37" w:rsidRDefault="001947F9" w:rsidP="001947F9">
      <w:pPr>
        <w:pStyle w:val="ListParagraph"/>
        <w:spacing w:after="160" w:line="259" w:lineRule="auto"/>
        <w:rPr>
          <w:rFonts w:ascii="Arial" w:hAnsi="Arial" w:cs="Arial"/>
          <w:color w:val="000000" w:themeColor="text1"/>
        </w:rPr>
      </w:pPr>
      <w:r>
        <w:rPr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22C70A05" wp14:editId="48D81D16">
            <wp:simplePos x="0" y="0"/>
            <wp:positionH relativeFrom="column">
              <wp:posOffset>55880</wp:posOffset>
            </wp:positionH>
            <wp:positionV relativeFrom="paragraph">
              <wp:posOffset>173990</wp:posOffset>
            </wp:positionV>
            <wp:extent cx="3142615" cy="2639060"/>
            <wp:effectExtent l="0" t="0" r="635" b="8890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72"/>
                    <a:stretch/>
                  </pic:blipFill>
                  <pic:spPr bwMode="auto">
                    <a:xfrm>
                      <a:off x="0" y="0"/>
                      <a:ext cx="3142615" cy="2639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25E0A278" wp14:editId="35C5A864">
            <wp:simplePos x="0" y="0"/>
            <wp:positionH relativeFrom="column">
              <wp:posOffset>3273941</wp:posOffset>
            </wp:positionH>
            <wp:positionV relativeFrom="paragraph">
              <wp:posOffset>70868</wp:posOffset>
            </wp:positionV>
            <wp:extent cx="2770002" cy="2787128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297" cy="27894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A218E7" w14:textId="77777777" w:rsidR="001947F9" w:rsidRDefault="001947F9" w:rsidP="001947F9">
      <w:pPr>
        <w:pStyle w:val="ListParagraph"/>
        <w:spacing w:after="160" w:line="259" w:lineRule="auto"/>
      </w:pPr>
    </w:p>
    <w:p w14:paraId="0AA23BC0" w14:textId="77777777" w:rsidR="001947F9" w:rsidRDefault="001947F9" w:rsidP="001947F9">
      <w:pPr>
        <w:pStyle w:val="ListParagraph"/>
        <w:spacing w:after="160" w:line="259" w:lineRule="auto"/>
      </w:pPr>
    </w:p>
    <w:p w14:paraId="37E1A5BA" w14:textId="0F41B9AD" w:rsidR="00254F04" w:rsidRPr="001947F9" w:rsidRDefault="00254F04" w:rsidP="001947F9">
      <w:bookmarkStart w:id="3" w:name="_GoBack"/>
      <w:bookmarkEnd w:id="3"/>
    </w:p>
    <w:bookmarkEnd w:id="0"/>
    <w:sectPr w:rsidR="00254F04" w:rsidRPr="001947F9" w:rsidSect="00562AAC">
      <w:footerReference w:type="default" r:id="rId15"/>
      <w:pgSz w:w="11906" w:h="16838" w:code="9"/>
      <w:pgMar w:top="1134" w:right="1134" w:bottom="1134" w:left="1134" w:header="709" w:footer="284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F7BEAD7" w16cid:durableId="1FF8694A"/>
  <w16cid:commentId w16cid:paraId="18FD2CC1" w16cid:durableId="1FF885A2"/>
  <w16cid:commentId w16cid:paraId="521DEAF1" w16cid:durableId="1FF8694B"/>
  <w16cid:commentId w16cid:paraId="4368A3EA" w16cid:durableId="1FF8887E"/>
  <w16cid:commentId w16cid:paraId="6331215B" w16cid:durableId="1FF8694C"/>
  <w16cid:commentId w16cid:paraId="519EB1E2" w16cid:durableId="1FF888BE"/>
  <w16cid:commentId w16cid:paraId="7CD65725" w16cid:durableId="1FF8694D"/>
  <w16cid:commentId w16cid:paraId="00360118" w16cid:durableId="1FF8899E"/>
  <w16cid:commentId w16cid:paraId="5A73A23B" w16cid:durableId="1FF8694E"/>
  <w16cid:commentId w16cid:paraId="0AF4047B" w16cid:durableId="1FF88A4F"/>
  <w16cid:commentId w16cid:paraId="69057727" w16cid:durableId="1FF8694F"/>
  <w16cid:commentId w16cid:paraId="466E0E18" w16cid:durableId="1FF88A6A"/>
  <w16cid:commentId w16cid:paraId="0FF812B5" w16cid:durableId="1FF88B48"/>
  <w16cid:commentId w16cid:paraId="71B93E03" w16cid:durableId="1FF86950"/>
  <w16cid:commentId w16cid:paraId="4A474297" w16cid:durableId="1FF88B31"/>
  <w16cid:commentId w16cid:paraId="4256D1EF" w16cid:durableId="1FF88AD1"/>
  <w16cid:commentId w16cid:paraId="198C1DE4" w16cid:durableId="1FF88B27"/>
  <w16cid:commentId w16cid:paraId="6E931ECA" w16cid:durableId="1FF86951"/>
  <w16cid:commentId w16cid:paraId="4210B7B9" w16cid:durableId="1FF886C9"/>
  <w16cid:commentId w16cid:paraId="08602FA1" w16cid:durableId="1FF86952"/>
  <w16cid:commentId w16cid:paraId="72364981" w16cid:durableId="1FF88708"/>
  <w16cid:commentId w16cid:paraId="72EE8964" w16cid:durableId="1FF86953"/>
  <w16cid:commentId w16cid:paraId="4BAC7AE2" w16cid:durableId="1FF883E6"/>
  <w16cid:commentId w16cid:paraId="6A5DC42E" w16cid:durableId="1FF86954"/>
  <w16cid:commentId w16cid:paraId="5C2934E1" w16cid:durableId="1FF8837A"/>
  <w16cid:commentId w16cid:paraId="27C3CF98" w16cid:durableId="1FF86955"/>
  <w16cid:commentId w16cid:paraId="761506F8" w16cid:durableId="1FF88320"/>
  <w16cid:commentId w16cid:paraId="770D9319" w16cid:durableId="1FF86956"/>
  <w16cid:commentId w16cid:paraId="30798819" w16cid:durableId="1FF88352"/>
  <w16cid:commentId w16cid:paraId="4D06B1AD" w16cid:durableId="1FF86957"/>
  <w16cid:commentId w16cid:paraId="56E0A413" w16cid:durableId="1FF882EB"/>
  <w16cid:commentId w16cid:paraId="0E69044B" w16cid:durableId="1FF86958"/>
  <w16cid:commentId w16cid:paraId="2AF1305B" w16cid:durableId="1FF882AE"/>
  <w16cid:commentId w16cid:paraId="112D7C77" w16cid:durableId="1FF86959"/>
  <w16cid:commentId w16cid:paraId="20F9A0AF" w16cid:durableId="1FF88294"/>
  <w16cid:commentId w16cid:paraId="06A05498" w16cid:durableId="1FF8695A"/>
  <w16cid:commentId w16cid:paraId="74622196" w16cid:durableId="1FF881DE"/>
  <w16cid:commentId w16cid:paraId="1F8A813E" w16cid:durableId="1FF8695B"/>
  <w16cid:commentId w16cid:paraId="4418627D" w16cid:durableId="1FF881C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207CEF" w14:textId="77777777" w:rsidR="00DF5654" w:rsidRDefault="00DF5654">
      <w:r>
        <w:separator/>
      </w:r>
    </w:p>
  </w:endnote>
  <w:endnote w:type="continuationSeparator" w:id="0">
    <w:p w14:paraId="31AA6E9B" w14:textId="77777777" w:rsidR="00DF5654" w:rsidRDefault="00DF56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Pro Regular">
    <w:altName w:val="Arial"/>
    <w:panose1 w:val="02010006030000020004"/>
    <w:charset w:val="00"/>
    <w:family w:val="modern"/>
    <w:notTrueType/>
    <w:pitch w:val="variable"/>
    <w:sig w:usb0="A00002EF" w:usb1="5000205B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??">
    <w:altName w:val="Arial Unicode MS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65433B" w14:textId="476FB935" w:rsidR="00562AAC" w:rsidRPr="00562AAC" w:rsidRDefault="00562AAC" w:rsidP="00562AAC">
    <w:pPr>
      <w:pStyle w:val="Footer"/>
      <w:jc w:val="center"/>
      <w:rPr>
        <w:rFonts w:ascii="Arial" w:hAnsi="Arial" w:cs="Arial"/>
        <w:sz w:val="16"/>
        <w:szCs w:val="16"/>
      </w:rPr>
    </w:pPr>
    <w:r w:rsidRPr="00562AAC">
      <w:rPr>
        <w:rFonts w:ascii="Arial" w:hAnsi="Arial" w:cs="Arial"/>
        <w:sz w:val="16"/>
        <w:szCs w:val="16"/>
      </w:rPr>
      <w:t>Copyright © UCLES 201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3345FA" w14:textId="77777777" w:rsidR="00DF5654" w:rsidRDefault="00DF5654">
      <w:r>
        <w:separator/>
      </w:r>
    </w:p>
  </w:footnote>
  <w:footnote w:type="continuationSeparator" w:id="0">
    <w:p w14:paraId="2270D735" w14:textId="77777777" w:rsidR="00DF5654" w:rsidRDefault="00DF56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D4784F"/>
    <w:multiLevelType w:val="hybridMultilevel"/>
    <w:tmpl w:val="5C963DE6"/>
    <w:lvl w:ilvl="0" w:tplc="4A30794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BD1E21"/>
    <w:multiLevelType w:val="hybridMultilevel"/>
    <w:tmpl w:val="2BAA6D72"/>
    <w:lvl w:ilvl="0" w:tplc="4A30794E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0ADF307A"/>
    <w:multiLevelType w:val="hybridMultilevel"/>
    <w:tmpl w:val="2D0EE34C"/>
    <w:lvl w:ilvl="0" w:tplc="9F0624C6">
      <w:start w:val="1"/>
      <w:numFmt w:val="decimal"/>
      <w:pStyle w:val="Numberedlist"/>
      <w:lvlText w:val="%1"/>
      <w:lvlJc w:val="left"/>
      <w:pPr>
        <w:ind w:left="720" w:hanging="360"/>
      </w:pPr>
      <w:rPr>
        <w:rFonts w:ascii="Arial" w:eastAsia="Times New Roman" w:hAnsi="Arial" w:cs="Arial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2807306"/>
    <w:multiLevelType w:val="hybridMultilevel"/>
    <w:tmpl w:val="DA8237EE"/>
    <w:lvl w:ilvl="0" w:tplc="4A30794E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E21951"/>
        <w:w w:val="131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B2506A"/>
    <w:multiLevelType w:val="hybridMultilevel"/>
    <w:tmpl w:val="A31CEB20"/>
    <w:lvl w:ilvl="0" w:tplc="4A30794E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13DA4893"/>
    <w:multiLevelType w:val="hybridMultilevel"/>
    <w:tmpl w:val="A580CE26"/>
    <w:lvl w:ilvl="0" w:tplc="3BCE9AC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2C6A58"/>
    <w:multiLevelType w:val="hybridMultilevel"/>
    <w:tmpl w:val="6E067A92"/>
    <w:lvl w:ilvl="0" w:tplc="C2A2768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2D42E8"/>
    <w:multiLevelType w:val="hybridMultilevel"/>
    <w:tmpl w:val="0E04EA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490751"/>
    <w:multiLevelType w:val="hybridMultilevel"/>
    <w:tmpl w:val="A25C44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ED10AE"/>
    <w:multiLevelType w:val="hybridMultilevel"/>
    <w:tmpl w:val="EEAAB344"/>
    <w:lvl w:ilvl="0" w:tplc="E9C4A304">
      <w:start w:val="1"/>
      <w:numFmt w:val="lowerLetter"/>
      <w:pStyle w:val="Letteredlist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9FF5BA9"/>
    <w:multiLevelType w:val="hybridMultilevel"/>
    <w:tmpl w:val="4A1A50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D41A3F"/>
    <w:multiLevelType w:val="hybridMultilevel"/>
    <w:tmpl w:val="46AA372C"/>
    <w:lvl w:ilvl="0" w:tplc="4A30794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DE28ED"/>
    <w:multiLevelType w:val="hybridMultilevel"/>
    <w:tmpl w:val="80C68F84"/>
    <w:lvl w:ilvl="0" w:tplc="4A30794E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E21951"/>
        <w:w w:val="131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9E6328"/>
    <w:multiLevelType w:val="hybridMultilevel"/>
    <w:tmpl w:val="78167B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67018A"/>
    <w:multiLevelType w:val="hybridMultilevel"/>
    <w:tmpl w:val="557863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2527A7"/>
    <w:multiLevelType w:val="hybridMultilevel"/>
    <w:tmpl w:val="FB0EF1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511D66"/>
    <w:multiLevelType w:val="hybridMultilevel"/>
    <w:tmpl w:val="E9CCE3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666428"/>
    <w:multiLevelType w:val="hybridMultilevel"/>
    <w:tmpl w:val="CFDCEA78"/>
    <w:lvl w:ilvl="0" w:tplc="96FCDC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5A7162"/>
    <w:multiLevelType w:val="hybridMultilevel"/>
    <w:tmpl w:val="C3006E9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7C5529"/>
    <w:multiLevelType w:val="hybridMultilevel"/>
    <w:tmpl w:val="C2968F04"/>
    <w:lvl w:ilvl="0" w:tplc="EE4A0AB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FB535C"/>
    <w:multiLevelType w:val="hybridMultilevel"/>
    <w:tmpl w:val="593844C6"/>
    <w:lvl w:ilvl="0" w:tplc="DF78A8E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0C6D94"/>
    <w:multiLevelType w:val="hybridMultilevel"/>
    <w:tmpl w:val="27D6C092"/>
    <w:lvl w:ilvl="0" w:tplc="4A30794E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E21951"/>
        <w:w w:val="131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714701B"/>
    <w:multiLevelType w:val="hybridMultilevel"/>
    <w:tmpl w:val="23AA81D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073CDA"/>
    <w:multiLevelType w:val="hybridMultilevel"/>
    <w:tmpl w:val="0EBCA05A"/>
    <w:lvl w:ilvl="0" w:tplc="0366D1F2">
      <w:start w:val="1"/>
      <w:numFmt w:val="lowerRoman"/>
      <w:pStyle w:val="Numerallist"/>
      <w:lvlText w:val="(%1)"/>
      <w:lvlJc w:val="righ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5A5A796E"/>
    <w:multiLevelType w:val="hybridMultilevel"/>
    <w:tmpl w:val="7C5096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87268C"/>
    <w:multiLevelType w:val="hybridMultilevel"/>
    <w:tmpl w:val="28080B04"/>
    <w:lvl w:ilvl="0" w:tplc="4A30794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36E63"/>
    <w:multiLevelType w:val="hybridMultilevel"/>
    <w:tmpl w:val="736A25FA"/>
    <w:lvl w:ilvl="0" w:tplc="6014722C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  <w:color w:val="E21951"/>
        <w:u w:val="none"/>
      </w:rPr>
    </w:lvl>
    <w:lvl w:ilvl="1" w:tplc="08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7" w15:restartNumberingAfterBreak="0">
    <w:nsid w:val="5FBC79F9"/>
    <w:multiLevelType w:val="hybridMultilevel"/>
    <w:tmpl w:val="CCD0F03C"/>
    <w:lvl w:ilvl="0" w:tplc="776C01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B119B4"/>
    <w:multiLevelType w:val="hybridMultilevel"/>
    <w:tmpl w:val="9ABCCD30"/>
    <w:lvl w:ilvl="0" w:tplc="4A30794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7365D8D"/>
    <w:multiLevelType w:val="hybridMultilevel"/>
    <w:tmpl w:val="7A00CF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42D27EB"/>
    <w:multiLevelType w:val="hybridMultilevel"/>
    <w:tmpl w:val="38BAA15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372414"/>
    <w:multiLevelType w:val="hybridMultilevel"/>
    <w:tmpl w:val="C6E82F76"/>
    <w:lvl w:ilvl="0" w:tplc="9F70050A">
      <w:start w:val="1"/>
      <w:numFmt w:val="bullet"/>
      <w:pStyle w:val="Sub-bullet"/>
      <w:lvlText w:val="o"/>
      <w:lvlJc w:val="left"/>
      <w:pPr>
        <w:ind w:left="1800" w:hanging="360"/>
      </w:pPr>
      <w:rPr>
        <w:rFonts w:ascii="Courier New" w:hAnsi="Courier New" w:hint="default"/>
        <w:color w:val="E21951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 w15:restartNumberingAfterBreak="0">
    <w:nsid w:val="76404F98"/>
    <w:multiLevelType w:val="hybridMultilevel"/>
    <w:tmpl w:val="06009A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291AA9"/>
    <w:multiLevelType w:val="hybridMultilevel"/>
    <w:tmpl w:val="F1AE66FC"/>
    <w:lvl w:ilvl="0" w:tplc="57D2A5AE">
      <w:start w:val="1"/>
      <w:numFmt w:val="bullet"/>
      <w:pStyle w:val="Bulletedlist"/>
      <w:lvlText w:val=""/>
      <w:lvlJc w:val="left"/>
      <w:pPr>
        <w:ind w:left="717" w:hanging="360"/>
      </w:pPr>
      <w:rPr>
        <w:rFonts w:ascii="Symbol" w:hAnsi="Symbol" w:hint="default"/>
        <w:color w:val="E21951"/>
        <w:w w:val="131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2E71D9"/>
    <w:multiLevelType w:val="hybridMultilevel"/>
    <w:tmpl w:val="DA2A3A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F0C416A"/>
    <w:multiLevelType w:val="hybridMultilevel"/>
    <w:tmpl w:val="43325A90"/>
    <w:lvl w:ilvl="0" w:tplc="040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3"/>
  </w:num>
  <w:num w:numId="2">
    <w:abstractNumId w:val="9"/>
  </w:num>
  <w:num w:numId="3">
    <w:abstractNumId w:val="23"/>
  </w:num>
  <w:num w:numId="4">
    <w:abstractNumId w:val="2"/>
  </w:num>
  <w:num w:numId="5">
    <w:abstractNumId w:val="31"/>
  </w:num>
  <w:num w:numId="6">
    <w:abstractNumId w:val="17"/>
  </w:num>
  <w:num w:numId="7">
    <w:abstractNumId w:val="5"/>
  </w:num>
  <w:num w:numId="8">
    <w:abstractNumId w:val="6"/>
  </w:num>
  <w:num w:numId="9">
    <w:abstractNumId w:val="20"/>
  </w:num>
  <w:num w:numId="10">
    <w:abstractNumId w:val="14"/>
  </w:num>
  <w:num w:numId="11">
    <w:abstractNumId w:val="22"/>
  </w:num>
  <w:num w:numId="12">
    <w:abstractNumId w:val="15"/>
  </w:num>
  <w:num w:numId="13">
    <w:abstractNumId w:val="18"/>
  </w:num>
  <w:num w:numId="14">
    <w:abstractNumId w:val="28"/>
  </w:num>
  <w:num w:numId="15">
    <w:abstractNumId w:val="1"/>
  </w:num>
  <w:num w:numId="16">
    <w:abstractNumId w:val="25"/>
  </w:num>
  <w:num w:numId="17">
    <w:abstractNumId w:val="0"/>
  </w:num>
  <w:num w:numId="18">
    <w:abstractNumId w:val="4"/>
  </w:num>
  <w:num w:numId="19">
    <w:abstractNumId w:val="11"/>
  </w:num>
  <w:num w:numId="20">
    <w:abstractNumId w:val="8"/>
  </w:num>
  <w:num w:numId="21">
    <w:abstractNumId w:val="27"/>
  </w:num>
  <w:num w:numId="22">
    <w:abstractNumId w:val="19"/>
  </w:num>
  <w:num w:numId="23">
    <w:abstractNumId w:val="26"/>
  </w:num>
  <w:num w:numId="24">
    <w:abstractNumId w:val="24"/>
  </w:num>
  <w:num w:numId="25">
    <w:abstractNumId w:val="34"/>
  </w:num>
  <w:num w:numId="26">
    <w:abstractNumId w:val="35"/>
  </w:num>
  <w:num w:numId="27">
    <w:abstractNumId w:val="16"/>
  </w:num>
  <w:num w:numId="28">
    <w:abstractNumId w:val="10"/>
  </w:num>
  <w:num w:numId="29">
    <w:abstractNumId w:val="13"/>
  </w:num>
  <w:num w:numId="30">
    <w:abstractNumId w:val="32"/>
  </w:num>
  <w:num w:numId="31">
    <w:abstractNumId w:val="7"/>
  </w:num>
  <w:num w:numId="32">
    <w:abstractNumId w:val="30"/>
  </w:num>
  <w:num w:numId="33">
    <w:abstractNumId w:val="12"/>
  </w:num>
  <w:num w:numId="34">
    <w:abstractNumId w:val="21"/>
  </w:num>
  <w:num w:numId="35">
    <w:abstractNumId w:val="3"/>
  </w:num>
  <w:num w:numId="36">
    <w:abstractNumId w:val="33"/>
  </w:num>
  <w:num w:numId="37">
    <w:abstractNumId w:val="33"/>
  </w:num>
  <w:num w:numId="38">
    <w:abstractNumId w:val="33"/>
  </w:num>
  <w:num w:numId="39">
    <w:abstractNumId w:val="33"/>
  </w:num>
  <w:num w:numId="40">
    <w:abstractNumId w:val="33"/>
  </w:num>
  <w:num w:numId="41">
    <w:abstractNumId w:val="33"/>
  </w:num>
  <w:num w:numId="42">
    <w:abstractNumId w:val="33"/>
  </w:num>
  <w:num w:numId="43">
    <w:abstractNumId w:val="33"/>
  </w:num>
  <w:num w:numId="44">
    <w:abstractNumId w:val="33"/>
  </w:num>
  <w:num w:numId="45">
    <w:abstractNumId w:val="33"/>
  </w:num>
  <w:num w:numId="46">
    <w:abstractNumId w:val="33"/>
  </w:num>
  <w:num w:numId="47">
    <w:abstractNumId w:val="2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cumentProtection w:formatting="1" w:enforcement="0"/>
  <w:styleLockTheme/>
  <w:styleLockQFSet/>
  <w:defaultTabStop w:val="567"/>
  <w:evenAndOddHeaders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04A"/>
    <w:rsid w:val="00000AEA"/>
    <w:rsid w:val="00000D79"/>
    <w:rsid w:val="00001174"/>
    <w:rsid w:val="00003765"/>
    <w:rsid w:val="00003EE3"/>
    <w:rsid w:val="0000416C"/>
    <w:rsid w:val="0000526B"/>
    <w:rsid w:val="0000526E"/>
    <w:rsid w:val="000054CE"/>
    <w:rsid w:val="000055F8"/>
    <w:rsid w:val="00005F61"/>
    <w:rsid w:val="00005F64"/>
    <w:rsid w:val="00006337"/>
    <w:rsid w:val="000076FA"/>
    <w:rsid w:val="00010F1B"/>
    <w:rsid w:val="000110A4"/>
    <w:rsid w:val="00011EAE"/>
    <w:rsid w:val="00012547"/>
    <w:rsid w:val="00012B4B"/>
    <w:rsid w:val="00013637"/>
    <w:rsid w:val="000141B6"/>
    <w:rsid w:val="0001421C"/>
    <w:rsid w:val="000200CC"/>
    <w:rsid w:val="00020939"/>
    <w:rsid w:val="00020FE9"/>
    <w:rsid w:val="000212FA"/>
    <w:rsid w:val="00022249"/>
    <w:rsid w:val="00022987"/>
    <w:rsid w:val="000231F7"/>
    <w:rsid w:val="000237A8"/>
    <w:rsid w:val="000246C0"/>
    <w:rsid w:val="00024C96"/>
    <w:rsid w:val="00030893"/>
    <w:rsid w:val="00032695"/>
    <w:rsid w:val="000343F2"/>
    <w:rsid w:val="0003535C"/>
    <w:rsid w:val="00035513"/>
    <w:rsid w:val="00035671"/>
    <w:rsid w:val="0003660E"/>
    <w:rsid w:val="0003703D"/>
    <w:rsid w:val="00037139"/>
    <w:rsid w:val="00037615"/>
    <w:rsid w:val="00037711"/>
    <w:rsid w:val="000377A1"/>
    <w:rsid w:val="00042388"/>
    <w:rsid w:val="00042F4B"/>
    <w:rsid w:val="0004345B"/>
    <w:rsid w:val="00045857"/>
    <w:rsid w:val="00047554"/>
    <w:rsid w:val="00050B5B"/>
    <w:rsid w:val="00050EA6"/>
    <w:rsid w:val="000511DA"/>
    <w:rsid w:val="0005166A"/>
    <w:rsid w:val="00051902"/>
    <w:rsid w:val="00052396"/>
    <w:rsid w:val="00053538"/>
    <w:rsid w:val="00054263"/>
    <w:rsid w:val="00054CDA"/>
    <w:rsid w:val="00054D92"/>
    <w:rsid w:val="000567D4"/>
    <w:rsid w:val="000567F2"/>
    <w:rsid w:val="00060B91"/>
    <w:rsid w:val="00061BD6"/>
    <w:rsid w:val="0006326F"/>
    <w:rsid w:val="000645B3"/>
    <w:rsid w:val="00064891"/>
    <w:rsid w:val="00065C01"/>
    <w:rsid w:val="00065F6E"/>
    <w:rsid w:val="000672A6"/>
    <w:rsid w:val="00067921"/>
    <w:rsid w:val="00067B22"/>
    <w:rsid w:val="00070958"/>
    <w:rsid w:val="00072A11"/>
    <w:rsid w:val="0007326A"/>
    <w:rsid w:val="00073847"/>
    <w:rsid w:val="00073887"/>
    <w:rsid w:val="00073A27"/>
    <w:rsid w:val="00075AD6"/>
    <w:rsid w:val="0007605E"/>
    <w:rsid w:val="00076114"/>
    <w:rsid w:val="0007617D"/>
    <w:rsid w:val="00076CCF"/>
    <w:rsid w:val="00076F0A"/>
    <w:rsid w:val="0007754D"/>
    <w:rsid w:val="00080EBA"/>
    <w:rsid w:val="000813F7"/>
    <w:rsid w:val="00081BD7"/>
    <w:rsid w:val="00081E00"/>
    <w:rsid w:val="000827F2"/>
    <w:rsid w:val="000832A0"/>
    <w:rsid w:val="00084505"/>
    <w:rsid w:val="00084F0E"/>
    <w:rsid w:val="00085236"/>
    <w:rsid w:val="00085597"/>
    <w:rsid w:val="00085B9C"/>
    <w:rsid w:val="00086164"/>
    <w:rsid w:val="00086497"/>
    <w:rsid w:val="00086C9C"/>
    <w:rsid w:val="00086F72"/>
    <w:rsid w:val="000873D9"/>
    <w:rsid w:val="00090591"/>
    <w:rsid w:val="00090B92"/>
    <w:rsid w:val="000927FC"/>
    <w:rsid w:val="000935FB"/>
    <w:rsid w:val="000940D0"/>
    <w:rsid w:val="000940E6"/>
    <w:rsid w:val="0009495F"/>
    <w:rsid w:val="00095852"/>
    <w:rsid w:val="0009692E"/>
    <w:rsid w:val="00097E77"/>
    <w:rsid w:val="000A2106"/>
    <w:rsid w:val="000A2F5B"/>
    <w:rsid w:val="000A341D"/>
    <w:rsid w:val="000A4F76"/>
    <w:rsid w:val="000A53BF"/>
    <w:rsid w:val="000A584E"/>
    <w:rsid w:val="000A5892"/>
    <w:rsid w:val="000A5ED8"/>
    <w:rsid w:val="000A5EE9"/>
    <w:rsid w:val="000A60CA"/>
    <w:rsid w:val="000A7B9F"/>
    <w:rsid w:val="000B01AB"/>
    <w:rsid w:val="000B05AF"/>
    <w:rsid w:val="000B0C4B"/>
    <w:rsid w:val="000B0E0B"/>
    <w:rsid w:val="000B0F57"/>
    <w:rsid w:val="000B3FD7"/>
    <w:rsid w:val="000B583A"/>
    <w:rsid w:val="000C08CD"/>
    <w:rsid w:val="000C0A87"/>
    <w:rsid w:val="000C26D3"/>
    <w:rsid w:val="000C336A"/>
    <w:rsid w:val="000C3FCF"/>
    <w:rsid w:val="000C50B2"/>
    <w:rsid w:val="000C5ECF"/>
    <w:rsid w:val="000C6942"/>
    <w:rsid w:val="000C6C60"/>
    <w:rsid w:val="000C77DE"/>
    <w:rsid w:val="000C7FAD"/>
    <w:rsid w:val="000D0427"/>
    <w:rsid w:val="000D1422"/>
    <w:rsid w:val="000D1C09"/>
    <w:rsid w:val="000D26D4"/>
    <w:rsid w:val="000D26F6"/>
    <w:rsid w:val="000D2F58"/>
    <w:rsid w:val="000D367D"/>
    <w:rsid w:val="000D4442"/>
    <w:rsid w:val="000D4D70"/>
    <w:rsid w:val="000D5211"/>
    <w:rsid w:val="000D5653"/>
    <w:rsid w:val="000D5C54"/>
    <w:rsid w:val="000D6DBC"/>
    <w:rsid w:val="000E08F0"/>
    <w:rsid w:val="000E0A09"/>
    <w:rsid w:val="000E11EA"/>
    <w:rsid w:val="000E12A6"/>
    <w:rsid w:val="000E18A5"/>
    <w:rsid w:val="000E1C85"/>
    <w:rsid w:val="000E1DE5"/>
    <w:rsid w:val="000E2532"/>
    <w:rsid w:val="000E34D1"/>
    <w:rsid w:val="000E5B6D"/>
    <w:rsid w:val="000E7281"/>
    <w:rsid w:val="000E73D2"/>
    <w:rsid w:val="000E73DD"/>
    <w:rsid w:val="000F0840"/>
    <w:rsid w:val="000F0B5C"/>
    <w:rsid w:val="000F3520"/>
    <w:rsid w:val="000F417F"/>
    <w:rsid w:val="000F47DC"/>
    <w:rsid w:val="000F50B5"/>
    <w:rsid w:val="000F5528"/>
    <w:rsid w:val="000F5A8E"/>
    <w:rsid w:val="000F5E51"/>
    <w:rsid w:val="000F5EB5"/>
    <w:rsid w:val="000F6720"/>
    <w:rsid w:val="000F7997"/>
    <w:rsid w:val="00100062"/>
    <w:rsid w:val="0010079E"/>
    <w:rsid w:val="0010094C"/>
    <w:rsid w:val="00100E2E"/>
    <w:rsid w:val="0010160E"/>
    <w:rsid w:val="00101765"/>
    <w:rsid w:val="00103EC2"/>
    <w:rsid w:val="00104004"/>
    <w:rsid w:val="001044EA"/>
    <w:rsid w:val="001045CF"/>
    <w:rsid w:val="001054F1"/>
    <w:rsid w:val="00105D33"/>
    <w:rsid w:val="001062BE"/>
    <w:rsid w:val="00106969"/>
    <w:rsid w:val="00106E21"/>
    <w:rsid w:val="00106FC0"/>
    <w:rsid w:val="001076E6"/>
    <w:rsid w:val="00107CC2"/>
    <w:rsid w:val="0011154A"/>
    <w:rsid w:val="00111724"/>
    <w:rsid w:val="00112912"/>
    <w:rsid w:val="00112A7B"/>
    <w:rsid w:val="00113DF5"/>
    <w:rsid w:val="001140BE"/>
    <w:rsid w:val="0011497D"/>
    <w:rsid w:val="001154A3"/>
    <w:rsid w:val="0011555D"/>
    <w:rsid w:val="00115694"/>
    <w:rsid w:val="0011648C"/>
    <w:rsid w:val="00116905"/>
    <w:rsid w:val="00116975"/>
    <w:rsid w:val="00116993"/>
    <w:rsid w:val="0011731B"/>
    <w:rsid w:val="00117AA2"/>
    <w:rsid w:val="00117ED5"/>
    <w:rsid w:val="0012019D"/>
    <w:rsid w:val="001205AD"/>
    <w:rsid w:val="0012233E"/>
    <w:rsid w:val="00122CB1"/>
    <w:rsid w:val="00123D4C"/>
    <w:rsid w:val="00124ABC"/>
    <w:rsid w:val="00125BFB"/>
    <w:rsid w:val="00126DC8"/>
    <w:rsid w:val="00131D4A"/>
    <w:rsid w:val="0013409B"/>
    <w:rsid w:val="00134DDD"/>
    <w:rsid w:val="00134F27"/>
    <w:rsid w:val="00136955"/>
    <w:rsid w:val="00140166"/>
    <w:rsid w:val="00141037"/>
    <w:rsid w:val="00142C0D"/>
    <w:rsid w:val="0014334E"/>
    <w:rsid w:val="00145860"/>
    <w:rsid w:val="00146682"/>
    <w:rsid w:val="00147BB2"/>
    <w:rsid w:val="00151E46"/>
    <w:rsid w:val="0015201B"/>
    <w:rsid w:val="00152166"/>
    <w:rsid w:val="001522B0"/>
    <w:rsid w:val="001526F2"/>
    <w:rsid w:val="00152845"/>
    <w:rsid w:val="00153572"/>
    <w:rsid w:val="00153ACB"/>
    <w:rsid w:val="001545BE"/>
    <w:rsid w:val="00154FF8"/>
    <w:rsid w:val="001562A6"/>
    <w:rsid w:val="00156C3D"/>
    <w:rsid w:val="00160D9C"/>
    <w:rsid w:val="00162523"/>
    <w:rsid w:val="00162A35"/>
    <w:rsid w:val="00163FE9"/>
    <w:rsid w:val="0016471F"/>
    <w:rsid w:val="00165519"/>
    <w:rsid w:val="00166536"/>
    <w:rsid w:val="001666EB"/>
    <w:rsid w:val="00167229"/>
    <w:rsid w:val="001722D5"/>
    <w:rsid w:val="00172EE6"/>
    <w:rsid w:val="001733DC"/>
    <w:rsid w:val="001736C3"/>
    <w:rsid w:val="0017394D"/>
    <w:rsid w:val="001741C0"/>
    <w:rsid w:val="00174F10"/>
    <w:rsid w:val="00174F38"/>
    <w:rsid w:val="0017504F"/>
    <w:rsid w:val="00175092"/>
    <w:rsid w:val="00175750"/>
    <w:rsid w:val="001759E1"/>
    <w:rsid w:val="00177D25"/>
    <w:rsid w:val="00177DF1"/>
    <w:rsid w:val="001807A7"/>
    <w:rsid w:val="00180B83"/>
    <w:rsid w:val="0018177D"/>
    <w:rsid w:val="00181D96"/>
    <w:rsid w:val="00183F76"/>
    <w:rsid w:val="00184475"/>
    <w:rsid w:val="001847FB"/>
    <w:rsid w:val="00185739"/>
    <w:rsid w:val="001857E3"/>
    <w:rsid w:val="00185AFB"/>
    <w:rsid w:val="00187989"/>
    <w:rsid w:val="00190798"/>
    <w:rsid w:val="00190CE0"/>
    <w:rsid w:val="00191D6A"/>
    <w:rsid w:val="00191DD5"/>
    <w:rsid w:val="0019278B"/>
    <w:rsid w:val="00193105"/>
    <w:rsid w:val="00193452"/>
    <w:rsid w:val="00193833"/>
    <w:rsid w:val="00193C3C"/>
    <w:rsid w:val="001947F9"/>
    <w:rsid w:val="001957ED"/>
    <w:rsid w:val="00197038"/>
    <w:rsid w:val="00197AA1"/>
    <w:rsid w:val="001A0CC8"/>
    <w:rsid w:val="001A151B"/>
    <w:rsid w:val="001A1A81"/>
    <w:rsid w:val="001A23D9"/>
    <w:rsid w:val="001A37E8"/>
    <w:rsid w:val="001A49C2"/>
    <w:rsid w:val="001A5ABC"/>
    <w:rsid w:val="001B0824"/>
    <w:rsid w:val="001B1C23"/>
    <w:rsid w:val="001B2BD2"/>
    <w:rsid w:val="001B30E4"/>
    <w:rsid w:val="001B3268"/>
    <w:rsid w:val="001B36D3"/>
    <w:rsid w:val="001B3707"/>
    <w:rsid w:val="001B46D6"/>
    <w:rsid w:val="001B5011"/>
    <w:rsid w:val="001B53E5"/>
    <w:rsid w:val="001B5514"/>
    <w:rsid w:val="001B5805"/>
    <w:rsid w:val="001B596F"/>
    <w:rsid w:val="001B767D"/>
    <w:rsid w:val="001B7CF3"/>
    <w:rsid w:val="001B7F4D"/>
    <w:rsid w:val="001C093D"/>
    <w:rsid w:val="001C23B5"/>
    <w:rsid w:val="001C4600"/>
    <w:rsid w:val="001C595F"/>
    <w:rsid w:val="001C6081"/>
    <w:rsid w:val="001C64A7"/>
    <w:rsid w:val="001C6929"/>
    <w:rsid w:val="001C6935"/>
    <w:rsid w:val="001C7359"/>
    <w:rsid w:val="001D048C"/>
    <w:rsid w:val="001D08CD"/>
    <w:rsid w:val="001D4644"/>
    <w:rsid w:val="001D4BEE"/>
    <w:rsid w:val="001D5CBA"/>
    <w:rsid w:val="001D71F8"/>
    <w:rsid w:val="001D7922"/>
    <w:rsid w:val="001E0DFB"/>
    <w:rsid w:val="001E19DC"/>
    <w:rsid w:val="001E2E6A"/>
    <w:rsid w:val="001E3AD7"/>
    <w:rsid w:val="001E4242"/>
    <w:rsid w:val="001E60C1"/>
    <w:rsid w:val="001E642B"/>
    <w:rsid w:val="001E6935"/>
    <w:rsid w:val="001E7791"/>
    <w:rsid w:val="001E78C0"/>
    <w:rsid w:val="001F1E7A"/>
    <w:rsid w:val="001F39DF"/>
    <w:rsid w:val="001F5411"/>
    <w:rsid w:val="001F54B7"/>
    <w:rsid w:val="001F5772"/>
    <w:rsid w:val="001F66E5"/>
    <w:rsid w:val="001F6927"/>
    <w:rsid w:val="001F69DF"/>
    <w:rsid w:val="002008E3"/>
    <w:rsid w:val="00200CCB"/>
    <w:rsid w:val="00200DDA"/>
    <w:rsid w:val="00201AAA"/>
    <w:rsid w:val="002020F1"/>
    <w:rsid w:val="002022CA"/>
    <w:rsid w:val="00204D78"/>
    <w:rsid w:val="002057D6"/>
    <w:rsid w:val="00205E49"/>
    <w:rsid w:val="00206E67"/>
    <w:rsid w:val="002072D6"/>
    <w:rsid w:val="00207C0A"/>
    <w:rsid w:val="00210DE1"/>
    <w:rsid w:val="00210FEA"/>
    <w:rsid w:val="00212B34"/>
    <w:rsid w:val="00212CB4"/>
    <w:rsid w:val="002131F6"/>
    <w:rsid w:val="002151D7"/>
    <w:rsid w:val="00215247"/>
    <w:rsid w:val="00215C9B"/>
    <w:rsid w:val="0021639D"/>
    <w:rsid w:val="00216730"/>
    <w:rsid w:val="00216B85"/>
    <w:rsid w:val="0022067D"/>
    <w:rsid w:val="00221033"/>
    <w:rsid w:val="002213E6"/>
    <w:rsid w:val="002234BF"/>
    <w:rsid w:val="0022354F"/>
    <w:rsid w:val="00223618"/>
    <w:rsid w:val="002248D2"/>
    <w:rsid w:val="00224B0C"/>
    <w:rsid w:val="00226CD3"/>
    <w:rsid w:val="00226FCF"/>
    <w:rsid w:val="00227054"/>
    <w:rsid w:val="002274C4"/>
    <w:rsid w:val="0023085D"/>
    <w:rsid w:val="00230F62"/>
    <w:rsid w:val="00230FCE"/>
    <w:rsid w:val="00231A6A"/>
    <w:rsid w:val="00231D27"/>
    <w:rsid w:val="00233658"/>
    <w:rsid w:val="00233E46"/>
    <w:rsid w:val="002341E4"/>
    <w:rsid w:val="0023444C"/>
    <w:rsid w:val="00235440"/>
    <w:rsid w:val="002368B2"/>
    <w:rsid w:val="002368B8"/>
    <w:rsid w:val="00236AB9"/>
    <w:rsid w:val="00237E08"/>
    <w:rsid w:val="00240947"/>
    <w:rsid w:val="00240A6E"/>
    <w:rsid w:val="00240FC1"/>
    <w:rsid w:val="002426AB"/>
    <w:rsid w:val="0024319A"/>
    <w:rsid w:val="002433DA"/>
    <w:rsid w:val="00243A7F"/>
    <w:rsid w:val="00245A60"/>
    <w:rsid w:val="00246D8B"/>
    <w:rsid w:val="002476AE"/>
    <w:rsid w:val="00247BB1"/>
    <w:rsid w:val="0025106F"/>
    <w:rsid w:val="00252704"/>
    <w:rsid w:val="0025283B"/>
    <w:rsid w:val="00252861"/>
    <w:rsid w:val="0025304F"/>
    <w:rsid w:val="00253319"/>
    <w:rsid w:val="002533C1"/>
    <w:rsid w:val="00253518"/>
    <w:rsid w:val="00253938"/>
    <w:rsid w:val="00254B66"/>
    <w:rsid w:val="00254F04"/>
    <w:rsid w:val="00255C11"/>
    <w:rsid w:val="00256F2D"/>
    <w:rsid w:val="00256F8D"/>
    <w:rsid w:val="00261D85"/>
    <w:rsid w:val="00263813"/>
    <w:rsid w:val="00264733"/>
    <w:rsid w:val="00264FFE"/>
    <w:rsid w:val="00265504"/>
    <w:rsid w:val="00265D0E"/>
    <w:rsid w:val="002667CD"/>
    <w:rsid w:val="0026704A"/>
    <w:rsid w:val="00270D4D"/>
    <w:rsid w:val="00270E8A"/>
    <w:rsid w:val="0027101E"/>
    <w:rsid w:val="00272ABD"/>
    <w:rsid w:val="00272F9F"/>
    <w:rsid w:val="002732C8"/>
    <w:rsid w:val="00273F73"/>
    <w:rsid w:val="0027434D"/>
    <w:rsid w:val="0027467E"/>
    <w:rsid w:val="00274A28"/>
    <w:rsid w:val="00275493"/>
    <w:rsid w:val="00275890"/>
    <w:rsid w:val="002760D6"/>
    <w:rsid w:val="00276F45"/>
    <w:rsid w:val="002804E4"/>
    <w:rsid w:val="00280D61"/>
    <w:rsid w:val="0028105D"/>
    <w:rsid w:val="002810A2"/>
    <w:rsid w:val="002838C7"/>
    <w:rsid w:val="00283D15"/>
    <w:rsid w:val="00283FD7"/>
    <w:rsid w:val="00284050"/>
    <w:rsid w:val="00284276"/>
    <w:rsid w:val="00284D84"/>
    <w:rsid w:val="00284FF8"/>
    <w:rsid w:val="002856C0"/>
    <w:rsid w:val="002858EA"/>
    <w:rsid w:val="00287687"/>
    <w:rsid w:val="00290324"/>
    <w:rsid w:val="002906EE"/>
    <w:rsid w:val="002907A8"/>
    <w:rsid w:val="00290924"/>
    <w:rsid w:val="00290DD5"/>
    <w:rsid w:val="002911A9"/>
    <w:rsid w:val="00291BAC"/>
    <w:rsid w:val="0029334B"/>
    <w:rsid w:val="002939A7"/>
    <w:rsid w:val="00295D15"/>
    <w:rsid w:val="00296017"/>
    <w:rsid w:val="002963DB"/>
    <w:rsid w:val="0029746B"/>
    <w:rsid w:val="002A136E"/>
    <w:rsid w:val="002A1B3F"/>
    <w:rsid w:val="002A27E6"/>
    <w:rsid w:val="002A34D8"/>
    <w:rsid w:val="002A3CE7"/>
    <w:rsid w:val="002A4A0E"/>
    <w:rsid w:val="002A4E42"/>
    <w:rsid w:val="002A55DF"/>
    <w:rsid w:val="002A5F26"/>
    <w:rsid w:val="002A665C"/>
    <w:rsid w:val="002A697F"/>
    <w:rsid w:val="002A7645"/>
    <w:rsid w:val="002B098A"/>
    <w:rsid w:val="002B0F86"/>
    <w:rsid w:val="002B1A71"/>
    <w:rsid w:val="002B26B7"/>
    <w:rsid w:val="002B2959"/>
    <w:rsid w:val="002B4995"/>
    <w:rsid w:val="002B4E77"/>
    <w:rsid w:val="002B53C3"/>
    <w:rsid w:val="002B566B"/>
    <w:rsid w:val="002B59FB"/>
    <w:rsid w:val="002B63BA"/>
    <w:rsid w:val="002B74D5"/>
    <w:rsid w:val="002B78E7"/>
    <w:rsid w:val="002B7C4C"/>
    <w:rsid w:val="002C093E"/>
    <w:rsid w:val="002C3CB2"/>
    <w:rsid w:val="002C41C2"/>
    <w:rsid w:val="002C460B"/>
    <w:rsid w:val="002C4989"/>
    <w:rsid w:val="002C4D94"/>
    <w:rsid w:val="002C6489"/>
    <w:rsid w:val="002C694E"/>
    <w:rsid w:val="002C7086"/>
    <w:rsid w:val="002D08AD"/>
    <w:rsid w:val="002D1EB8"/>
    <w:rsid w:val="002D2E61"/>
    <w:rsid w:val="002D3E11"/>
    <w:rsid w:val="002D4AFB"/>
    <w:rsid w:val="002D55DE"/>
    <w:rsid w:val="002D6138"/>
    <w:rsid w:val="002D64A6"/>
    <w:rsid w:val="002D6CE9"/>
    <w:rsid w:val="002E01CB"/>
    <w:rsid w:val="002E0574"/>
    <w:rsid w:val="002E0D97"/>
    <w:rsid w:val="002E17B5"/>
    <w:rsid w:val="002E202A"/>
    <w:rsid w:val="002E2841"/>
    <w:rsid w:val="002E3B8F"/>
    <w:rsid w:val="002E3C16"/>
    <w:rsid w:val="002E3D01"/>
    <w:rsid w:val="002E542F"/>
    <w:rsid w:val="002E6644"/>
    <w:rsid w:val="002E6B0D"/>
    <w:rsid w:val="002E6D9D"/>
    <w:rsid w:val="002E7FE4"/>
    <w:rsid w:val="002F0D3E"/>
    <w:rsid w:val="002F1B4E"/>
    <w:rsid w:val="002F41DD"/>
    <w:rsid w:val="002F513C"/>
    <w:rsid w:val="002F6185"/>
    <w:rsid w:val="002F621B"/>
    <w:rsid w:val="00300A5A"/>
    <w:rsid w:val="00300E6D"/>
    <w:rsid w:val="00300F55"/>
    <w:rsid w:val="00301663"/>
    <w:rsid w:val="003017F7"/>
    <w:rsid w:val="00302991"/>
    <w:rsid w:val="00302E2C"/>
    <w:rsid w:val="00303513"/>
    <w:rsid w:val="00303586"/>
    <w:rsid w:val="003039B3"/>
    <w:rsid w:val="003046B4"/>
    <w:rsid w:val="00304EF3"/>
    <w:rsid w:val="00305954"/>
    <w:rsid w:val="00305B3A"/>
    <w:rsid w:val="00306A9A"/>
    <w:rsid w:val="0031077C"/>
    <w:rsid w:val="00311805"/>
    <w:rsid w:val="00311A82"/>
    <w:rsid w:val="0031249F"/>
    <w:rsid w:val="0031518D"/>
    <w:rsid w:val="00315C1D"/>
    <w:rsid w:val="00316D4A"/>
    <w:rsid w:val="00321FBE"/>
    <w:rsid w:val="003222C9"/>
    <w:rsid w:val="003224F3"/>
    <w:rsid w:val="00322FE8"/>
    <w:rsid w:val="003232ED"/>
    <w:rsid w:val="0032392B"/>
    <w:rsid w:val="0032649B"/>
    <w:rsid w:val="00330A5A"/>
    <w:rsid w:val="0033148A"/>
    <w:rsid w:val="00331F54"/>
    <w:rsid w:val="00332480"/>
    <w:rsid w:val="00332C21"/>
    <w:rsid w:val="00333CCA"/>
    <w:rsid w:val="003342AA"/>
    <w:rsid w:val="0033486B"/>
    <w:rsid w:val="003373EE"/>
    <w:rsid w:val="003374A5"/>
    <w:rsid w:val="00340A4F"/>
    <w:rsid w:val="0034147D"/>
    <w:rsid w:val="003428CA"/>
    <w:rsid w:val="00342E73"/>
    <w:rsid w:val="00343759"/>
    <w:rsid w:val="00343B8E"/>
    <w:rsid w:val="0034414A"/>
    <w:rsid w:val="0034436B"/>
    <w:rsid w:val="00344D85"/>
    <w:rsid w:val="00344FAA"/>
    <w:rsid w:val="003459AB"/>
    <w:rsid w:val="00346FC7"/>
    <w:rsid w:val="0035050B"/>
    <w:rsid w:val="00352146"/>
    <w:rsid w:val="003521EF"/>
    <w:rsid w:val="003525ED"/>
    <w:rsid w:val="00352728"/>
    <w:rsid w:val="00353CAD"/>
    <w:rsid w:val="00353E6A"/>
    <w:rsid w:val="0035433D"/>
    <w:rsid w:val="00355895"/>
    <w:rsid w:val="00355B43"/>
    <w:rsid w:val="00357FC8"/>
    <w:rsid w:val="00360584"/>
    <w:rsid w:val="00360894"/>
    <w:rsid w:val="00361121"/>
    <w:rsid w:val="00361EBC"/>
    <w:rsid w:val="00362B82"/>
    <w:rsid w:val="00363129"/>
    <w:rsid w:val="003634EB"/>
    <w:rsid w:val="00363F4E"/>
    <w:rsid w:val="00366561"/>
    <w:rsid w:val="00366D80"/>
    <w:rsid w:val="0036769E"/>
    <w:rsid w:val="00367A86"/>
    <w:rsid w:val="00371007"/>
    <w:rsid w:val="003714C7"/>
    <w:rsid w:val="0037185A"/>
    <w:rsid w:val="00371956"/>
    <w:rsid w:val="003722C3"/>
    <w:rsid w:val="00372333"/>
    <w:rsid w:val="00372509"/>
    <w:rsid w:val="0037270F"/>
    <w:rsid w:val="00372B6D"/>
    <w:rsid w:val="00372E9C"/>
    <w:rsid w:val="0037375E"/>
    <w:rsid w:val="00373D33"/>
    <w:rsid w:val="00374DE8"/>
    <w:rsid w:val="003759D1"/>
    <w:rsid w:val="00375DB6"/>
    <w:rsid w:val="00375F8E"/>
    <w:rsid w:val="00381448"/>
    <w:rsid w:val="003831E1"/>
    <w:rsid w:val="00383EA4"/>
    <w:rsid w:val="003848E1"/>
    <w:rsid w:val="00384998"/>
    <w:rsid w:val="00384D53"/>
    <w:rsid w:val="00385124"/>
    <w:rsid w:val="0038560B"/>
    <w:rsid w:val="00385C61"/>
    <w:rsid w:val="00386D4E"/>
    <w:rsid w:val="0038796B"/>
    <w:rsid w:val="0039009F"/>
    <w:rsid w:val="00390897"/>
    <w:rsid w:val="003919B4"/>
    <w:rsid w:val="00391F20"/>
    <w:rsid w:val="00392358"/>
    <w:rsid w:val="003942E7"/>
    <w:rsid w:val="0039443C"/>
    <w:rsid w:val="00394AA2"/>
    <w:rsid w:val="00394D3D"/>
    <w:rsid w:val="0039536B"/>
    <w:rsid w:val="003A1643"/>
    <w:rsid w:val="003A2526"/>
    <w:rsid w:val="003A2A22"/>
    <w:rsid w:val="003A3EB3"/>
    <w:rsid w:val="003A3FBB"/>
    <w:rsid w:val="003A646B"/>
    <w:rsid w:val="003A6D9A"/>
    <w:rsid w:val="003A7D71"/>
    <w:rsid w:val="003A7F6A"/>
    <w:rsid w:val="003A7F7D"/>
    <w:rsid w:val="003B1170"/>
    <w:rsid w:val="003B1F52"/>
    <w:rsid w:val="003B23C1"/>
    <w:rsid w:val="003B273E"/>
    <w:rsid w:val="003B2955"/>
    <w:rsid w:val="003B2E7A"/>
    <w:rsid w:val="003B353A"/>
    <w:rsid w:val="003B4BC1"/>
    <w:rsid w:val="003B519D"/>
    <w:rsid w:val="003B6789"/>
    <w:rsid w:val="003B74D7"/>
    <w:rsid w:val="003C0F1E"/>
    <w:rsid w:val="003C1421"/>
    <w:rsid w:val="003C157A"/>
    <w:rsid w:val="003C2C92"/>
    <w:rsid w:val="003C2EA7"/>
    <w:rsid w:val="003C3625"/>
    <w:rsid w:val="003C41E3"/>
    <w:rsid w:val="003C454A"/>
    <w:rsid w:val="003C492C"/>
    <w:rsid w:val="003C4CE8"/>
    <w:rsid w:val="003C57F6"/>
    <w:rsid w:val="003D016E"/>
    <w:rsid w:val="003D04BA"/>
    <w:rsid w:val="003D0ADF"/>
    <w:rsid w:val="003D0D9B"/>
    <w:rsid w:val="003D0FE9"/>
    <w:rsid w:val="003D154E"/>
    <w:rsid w:val="003D2A43"/>
    <w:rsid w:val="003D32F1"/>
    <w:rsid w:val="003D5089"/>
    <w:rsid w:val="003D5AC7"/>
    <w:rsid w:val="003D6A5F"/>
    <w:rsid w:val="003D6AC6"/>
    <w:rsid w:val="003D7790"/>
    <w:rsid w:val="003E09CC"/>
    <w:rsid w:val="003E0FCA"/>
    <w:rsid w:val="003E14C9"/>
    <w:rsid w:val="003E17AE"/>
    <w:rsid w:val="003E1B23"/>
    <w:rsid w:val="003E2EE1"/>
    <w:rsid w:val="003E35B0"/>
    <w:rsid w:val="003E3CC0"/>
    <w:rsid w:val="003E400F"/>
    <w:rsid w:val="003E454A"/>
    <w:rsid w:val="003E457D"/>
    <w:rsid w:val="003E45D7"/>
    <w:rsid w:val="003E46EC"/>
    <w:rsid w:val="003E48A1"/>
    <w:rsid w:val="003E493B"/>
    <w:rsid w:val="003E5646"/>
    <w:rsid w:val="003E5E26"/>
    <w:rsid w:val="003E6054"/>
    <w:rsid w:val="003E623F"/>
    <w:rsid w:val="003E71D6"/>
    <w:rsid w:val="003E7474"/>
    <w:rsid w:val="003E7777"/>
    <w:rsid w:val="003E7832"/>
    <w:rsid w:val="003E7BC1"/>
    <w:rsid w:val="003E7CB1"/>
    <w:rsid w:val="003F15E0"/>
    <w:rsid w:val="003F19C5"/>
    <w:rsid w:val="003F1E9C"/>
    <w:rsid w:val="003F1F97"/>
    <w:rsid w:val="003F2924"/>
    <w:rsid w:val="003F38EB"/>
    <w:rsid w:val="003F3DC8"/>
    <w:rsid w:val="003F581E"/>
    <w:rsid w:val="003F7186"/>
    <w:rsid w:val="003F7AB9"/>
    <w:rsid w:val="003F7D53"/>
    <w:rsid w:val="00400B20"/>
    <w:rsid w:val="004016A6"/>
    <w:rsid w:val="004025F9"/>
    <w:rsid w:val="0040263C"/>
    <w:rsid w:val="00403F09"/>
    <w:rsid w:val="004045D7"/>
    <w:rsid w:val="00404893"/>
    <w:rsid w:val="004049D6"/>
    <w:rsid w:val="00404B2D"/>
    <w:rsid w:val="00404B69"/>
    <w:rsid w:val="004050DA"/>
    <w:rsid w:val="004053C0"/>
    <w:rsid w:val="004059A2"/>
    <w:rsid w:val="004061A7"/>
    <w:rsid w:val="00406A90"/>
    <w:rsid w:val="00407688"/>
    <w:rsid w:val="004077BC"/>
    <w:rsid w:val="00410443"/>
    <w:rsid w:val="004108FD"/>
    <w:rsid w:val="00410B09"/>
    <w:rsid w:val="00410BA3"/>
    <w:rsid w:val="00410CEC"/>
    <w:rsid w:val="0041116B"/>
    <w:rsid w:val="0041166B"/>
    <w:rsid w:val="00411DB9"/>
    <w:rsid w:val="0041337A"/>
    <w:rsid w:val="00414594"/>
    <w:rsid w:val="00414C4D"/>
    <w:rsid w:val="00414D10"/>
    <w:rsid w:val="00415B6C"/>
    <w:rsid w:val="00416E0C"/>
    <w:rsid w:val="00416E7E"/>
    <w:rsid w:val="0042084F"/>
    <w:rsid w:val="0042393F"/>
    <w:rsid w:val="0042535B"/>
    <w:rsid w:val="00425E55"/>
    <w:rsid w:val="00425FAF"/>
    <w:rsid w:val="004263CD"/>
    <w:rsid w:val="00426D81"/>
    <w:rsid w:val="0042718C"/>
    <w:rsid w:val="00427429"/>
    <w:rsid w:val="00427618"/>
    <w:rsid w:val="004309F5"/>
    <w:rsid w:val="00430A4C"/>
    <w:rsid w:val="004314DE"/>
    <w:rsid w:val="00431C3B"/>
    <w:rsid w:val="004327E3"/>
    <w:rsid w:val="004331EB"/>
    <w:rsid w:val="0043393B"/>
    <w:rsid w:val="00434106"/>
    <w:rsid w:val="00434B3E"/>
    <w:rsid w:val="00434CC3"/>
    <w:rsid w:val="00434CFA"/>
    <w:rsid w:val="00434D4B"/>
    <w:rsid w:val="004409A2"/>
    <w:rsid w:val="00441777"/>
    <w:rsid w:val="00442D88"/>
    <w:rsid w:val="00443A73"/>
    <w:rsid w:val="0044432F"/>
    <w:rsid w:val="00444651"/>
    <w:rsid w:val="0044581E"/>
    <w:rsid w:val="00446A19"/>
    <w:rsid w:val="004476CA"/>
    <w:rsid w:val="0045113E"/>
    <w:rsid w:val="00452AEE"/>
    <w:rsid w:val="00453D84"/>
    <w:rsid w:val="00453ED9"/>
    <w:rsid w:val="00453F54"/>
    <w:rsid w:val="00454846"/>
    <w:rsid w:val="00454A6B"/>
    <w:rsid w:val="00455D8F"/>
    <w:rsid w:val="00455E06"/>
    <w:rsid w:val="00455FDB"/>
    <w:rsid w:val="004571E5"/>
    <w:rsid w:val="00460CC2"/>
    <w:rsid w:val="00460D99"/>
    <w:rsid w:val="00461666"/>
    <w:rsid w:val="004629E6"/>
    <w:rsid w:val="00463AB2"/>
    <w:rsid w:val="00464A8F"/>
    <w:rsid w:val="004670C3"/>
    <w:rsid w:val="004706F8"/>
    <w:rsid w:val="00471002"/>
    <w:rsid w:val="00471A3C"/>
    <w:rsid w:val="00471D20"/>
    <w:rsid w:val="004725C6"/>
    <w:rsid w:val="00472F17"/>
    <w:rsid w:val="004734A3"/>
    <w:rsid w:val="00474398"/>
    <w:rsid w:val="00474D39"/>
    <w:rsid w:val="0047539B"/>
    <w:rsid w:val="004767F5"/>
    <w:rsid w:val="0047760B"/>
    <w:rsid w:val="004801AE"/>
    <w:rsid w:val="004804A3"/>
    <w:rsid w:val="00481E26"/>
    <w:rsid w:val="00481F49"/>
    <w:rsid w:val="00482222"/>
    <w:rsid w:val="00482694"/>
    <w:rsid w:val="00482D72"/>
    <w:rsid w:val="00482E50"/>
    <w:rsid w:val="00484108"/>
    <w:rsid w:val="004843E1"/>
    <w:rsid w:val="0048527B"/>
    <w:rsid w:val="004853B9"/>
    <w:rsid w:val="004863C1"/>
    <w:rsid w:val="004867EC"/>
    <w:rsid w:val="00486A45"/>
    <w:rsid w:val="00487BE4"/>
    <w:rsid w:val="00491204"/>
    <w:rsid w:val="0049299B"/>
    <w:rsid w:val="00492ADD"/>
    <w:rsid w:val="0049455D"/>
    <w:rsid w:val="004957D6"/>
    <w:rsid w:val="00495ECA"/>
    <w:rsid w:val="00496277"/>
    <w:rsid w:val="00497C1E"/>
    <w:rsid w:val="004A028F"/>
    <w:rsid w:val="004A0B7D"/>
    <w:rsid w:val="004A1426"/>
    <w:rsid w:val="004A2031"/>
    <w:rsid w:val="004A3463"/>
    <w:rsid w:val="004A394D"/>
    <w:rsid w:val="004A4899"/>
    <w:rsid w:val="004A4DED"/>
    <w:rsid w:val="004A6265"/>
    <w:rsid w:val="004A6550"/>
    <w:rsid w:val="004B0F9C"/>
    <w:rsid w:val="004B10D1"/>
    <w:rsid w:val="004B11A1"/>
    <w:rsid w:val="004B12F2"/>
    <w:rsid w:val="004B1342"/>
    <w:rsid w:val="004B26ED"/>
    <w:rsid w:val="004B2BB0"/>
    <w:rsid w:val="004B453D"/>
    <w:rsid w:val="004B4568"/>
    <w:rsid w:val="004B4E09"/>
    <w:rsid w:val="004B58DD"/>
    <w:rsid w:val="004B5A44"/>
    <w:rsid w:val="004B6781"/>
    <w:rsid w:val="004B6AA9"/>
    <w:rsid w:val="004B6CCA"/>
    <w:rsid w:val="004B752C"/>
    <w:rsid w:val="004B77B5"/>
    <w:rsid w:val="004C024C"/>
    <w:rsid w:val="004C0D4E"/>
    <w:rsid w:val="004C1B0D"/>
    <w:rsid w:val="004C2015"/>
    <w:rsid w:val="004C2642"/>
    <w:rsid w:val="004C2CBF"/>
    <w:rsid w:val="004C3642"/>
    <w:rsid w:val="004C5449"/>
    <w:rsid w:val="004C5C30"/>
    <w:rsid w:val="004C6D1A"/>
    <w:rsid w:val="004C77B1"/>
    <w:rsid w:val="004C7F4E"/>
    <w:rsid w:val="004D078A"/>
    <w:rsid w:val="004D098A"/>
    <w:rsid w:val="004D14DD"/>
    <w:rsid w:val="004D1584"/>
    <w:rsid w:val="004D1B1B"/>
    <w:rsid w:val="004D2957"/>
    <w:rsid w:val="004D2A0A"/>
    <w:rsid w:val="004D2FEB"/>
    <w:rsid w:val="004D62D5"/>
    <w:rsid w:val="004D6B1E"/>
    <w:rsid w:val="004E0DCB"/>
    <w:rsid w:val="004E1D0F"/>
    <w:rsid w:val="004E1E9C"/>
    <w:rsid w:val="004E25EE"/>
    <w:rsid w:val="004E2EC2"/>
    <w:rsid w:val="004E3659"/>
    <w:rsid w:val="004E4054"/>
    <w:rsid w:val="004E44D9"/>
    <w:rsid w:val="004E473B"/>
    <w:rsid w:val="004E55AA"/>
    <w:rsid w:val="004E569F"/>
    <w:rsid w:val="004E5E77"/>
    <w:rsid w:val="004E62A0"/>
    <w:rsid w:val="004E6589"/>
    <w:rsid w:val="004E6E9D"/>
    <w:rsid w:val="004F019D"/>
    <w:rsid w:val="004F036B"/>
    <w:rsid w:val="004F03EB"/>
    <w:rsid w:val="004F2710"/>
    <w:rsid w:val="004F383C"/>
    <w:rsid w:val="004F4572"/>
    <w:rsid w:val="004F50CF"/>
    <w:rsid w:val="004F5655"/>
    <w:rsid w:val="004F6047"/>
    <w:rsid w:val="004F7BC2"/>
    <w:rsid w:val="005010EA"/>
    <w:rsid w:val="00502C51"/>
    <w:rsid w:val="00502CBB"/>
    <w:rsid w:val="00503A68"/>
    <w:rsid w:val="00504473"/>
    <w:rsid w:val="00504E50"/>
    <w:rsid w:val="005051AF"/>
    <w:rsid w:val="005051C1"/>
    <w:rsid w:val="00505327"/>
    <w:rsid w:val="00505C39"/>
    <w:rsid w:val="00506751"/>
    <w:rsid w:val="005069AC"/>
    <w:rsid w:val="00510916"/>
    <w:rsid w:val="00511702"/>
    <w:rsid w:val="0051206D"/>
    <w:rsid w:val="00512107"/>
    <w:rsid w:val="005121A4"/>
    <w:rsid w:val="00513EEB"/>
    <w:rsid w:val="0051419D"/>
    <w:rsid w:val="0051420E"/>
    <w:rsid w:val="0051547E"/>
    <w:rsid w:val="00515948"/>
    <w:rsid w:val="005162E7"/>
    <w:rsid w:val="00516915"/>
    <w:rsid w:val="00516D95"/>
    <w:rsid w:val="005173D4"/>
    <w:rsid w:val="00520579"/>
    <w:rsid w:val="00520791"/>
    <w:rsid w:val="00521AC9"/>
    <w:rsid w:val="00521C46"/>
    <w:rsid w:val="00522DE7"/>
    <w:rsid w:val="00525A51"/>
    <w:rsid w:val="0052608B"/>
    <w:rsid w:val="00526F6C"/>
    <w:rsid w:val="00527833"/>
    <w:rsid w:val="00531FAC"/>
    <w:rsid w:val="00532B6A"/>
    <w:rsid w:val="00534A2B"/>
    <w:rsid w:val="00535C5F"/>
    <w:rsid w:val="00536B76"/>
    <w:rsid w:val="00537107"/>
    <w:rsid w:val="00537303"/>
    <w:rsid w:val="00541FDA"/>
    <w:rsid w:val="00543A50"/>
    <w:rsid w:val="00543C84"/>
    <w:rsid w:val="00545C8D"/>
    <w:rsid w:val="00545CC6"/>
    <w:rsid w:val="00545E5B"/>
    <w:rsid w:val="00545E76"/>
    <w:rsid w:val="00545FE8"/>
    <w:rsid w:val="00546452"/>
    <w:rsid w:val="00547276"/>
    <w:rsid w:val="00551D87"/>
    <w:rsid w:val="0055262E"/>
    <w:rsid w:val="00552C23"/>
    <w:rsid w:val="005533DA"/>
    <w:rsid w:val="0055452C"/>
    <w:rsid w:val="00554FA1"/>
    <w:rsid w:val="005551C5"/>
    <w:rsid w:val="005562DF"/>
    <w:rsid w:val="005565EB"/>
    <w:rsid w:val="00556B94"/>
    <w:rsid w:val="0055726A"/>
    <w:rsid w:val="00557E7F"/>
    <w:rsid w:val="005600F7"/>
    <w:rsid w:val="0056195E"/>
    <w:rsid w:val="00561B75"/>
    <w:rsid w:val="00562AAC"/>
    <w:rsid w:val="00562CED"/>
    <w:rsid w:val="00563555"/>
    <w:rsid w:val="00563C87"/>
    <w:rsid w:val="005640E5"/>
    <w:rsid w:val="005642B5"/>
    <w:rsid w:val="00565F8F"/>
    <w:rsid w:val="005673A9"/>
    <w:rsid w:val="00567770"/>
    <w:rsid w:val="005712FF"/>
    <w:rsid w:val="00572202"/>
    <w:rsid w:val="005723A3"/>
    <w:rsid w:val="00573D9A"/>
    <w:rsid w:val="005753E7"/>
    <w:rsid w:val="00575635"/>
    <w:rsid w:val="005757E3"/>
    <w:rsid w:val="0057670B"/>
    <w:rsid w:val="00576733"/>
    <w:rsid w:val="005772F6"/>
    <w:rsid w:val="005811ED"/>
    <w:rsid w:val="00581235"/>
    <w:rsid w:val="00581500"/>
    <w:rsid w:val="00581936"/>
    <w:rsid w:val="005826F8"/>
    <w:rsid w:val="00582D5A"/>
    <w:rsid w:val="005831E2"/>
    <w:rsid w:val="005837DF"/>
    <w:rsid w:val="00583E86"/>
    <w:rsid w:val="00583EE5"/>
    <w:rsid w:val="00583F72"/>
    <w:rsid w:val="00584836"/>
    <w:rsid w:val="00584B95"/>
    <w:rsid w:val="0058706C"/>
    <w:rsid w:val="00587610"/>
    <w:rsid w:val="005877A7"/>
    <w:rsid w:val="00587F06"/>
    <w:rsid w:val="00590784"/>
    <w:rsid w:val="00590A70"/>
    <w:rsid w:val="00590D45"/>
    <w:rsid w:val="00591A81"/>
    <w:rsid w:val="00591B19"/>
    <w:rsid w:val="00594AEC"/>
    <w:rsid w:val="005962C0"/>
    <w:rsid w:val="00596A07"/>
    <w:rsid w:val="005973A8"/>
    <w:rsid w:val="00597C96"/>
    <w:rsid w:val="005A07CB"/>
    <w:rsid w:val="005A17C3"/>
    <w:rsid w:val="005A3104"/>
    <w:rsid w:val="005A39C9"/>
    <w:rsid w:val="005A461C"/>
    <w:rsid w:val="005A5FB0"/>
    <w:rsid w:val="005A6058"/>
    <w:rsid w:val="005B1270"/>
    <w:rsid w:val="005B146C"/>
    <w:rsid w:val="005B1982"/>
    <w:rsid w:val="005B1D7D"/>
    <w:rsid w:val="005B2852"/>
    <w:rsid w:val="005B2990"/>
    <w:rsid w:val="005B3146"/>
    <w:rsid w:val="005B3162"/>
    <w:rsid w:val="005B3542"/>
    <w:rsid w:val="005B368D"/>
    <w:rsid w:val="005B3E77"/>
    <w:rsid w:val="005B4489"/>
    <w:rsid w:val="005B468A"/>
    <w:rsid w:val="005B589B"/>
    <w:rsid w:val="005B5A67"/>
    <w:rsid w:val="005B6A16"/>
    <w:rsid w:val="005B6FF0"/>
    <w:rsid w:val="005B7AFC"/>
    <w:rsid w:val="005C02A2"/>
    <w:rsid w:val="005C1725"/>
    <w:rsid w:val="005C2EAB"/>
    <w:rsid w:val="005C4444"/>
    <w:rsid w:val="005C4B69"/>
    <w:rsid w:val="005C5068"/>
    <w:rsid w:val="005C57D6"/>
    <w:rsid w:val="005C5E29"/>
    <w:rsid w:val="005D00ED"/>
    <w:rsid w:val="005D08C6"/>
    <w:rsid w:val="005D2661"/>
    <w:rsid w:val="005D2B5B"/>
    <w:rsid w:val="005D2DDF"/>
    <w:rsid w:val="005D5B29"/>
    <w:rsid w:val="005D793A"/>
    <w:rsid w:val="005E0F3E"/>
    <w:rsid w:val="005E111D"/>
    <w:rsid w:val="005E23CD"/>
    <w:rsid w:val="005E24C4"/>
    <w:rsid w:val="005E24FC"/>
    <w:rsid w:val="005E2C69"/>
    <w:rsid w:val="005E3044"/>
    <w:rsid w:val="005E38A6"/>
    <w:rsid w:val="005E39E0"/>
    <w:rsid w:val="005E426E"/>
    <w:rsid w:val="005E4E26"/>
    <w:rsid w:val="005E5E35"/>
    <w:rsid w:val="005E79EB"/>
    <w:rsid w:val="005F0359"/>
    <w:rsid w:val="005F05FA"/>
    <w:rsid w:val="005F0CF7"/>
    <w:rsid w:val="005F11FE"/>
    <w:rsid w:val="005F1E01"/>
    <w:rsid w:val="005F1FA3"/>
    <w:rsid w:val="005F28C6"/>
    <w:rsid w:val="005F2D6E"/>
    <w:rsid w:val="005F2EB1"/>
    <w:rsid w:val="005F3A06"/>
    <w:rsid w:val="005F4910"/>
    <w:rsid w:val="005F5092"/>
    <w:rsid w:val="005F5686"/>
    <w:rsid w:val="005F5AB2"/>
    <w:rsid w:val="005F67C7"/>
    <w:rsid w:val="005F6A92"/>
    <w:rsid w:val="005F6D1C"/>
    <w:rsid w:val="005F7206"/>
    <w:rsid w:val="005F7F0F"/>
    <w:rsid w:val="006004C7"/>
    <w:rsid w:val="00600699"/>
    <w:rsid w:val="00601D3C"/>
    <w:rsid w:val="006021B3"/>
    <w:rsid w:val="00602740"/>
    <w:rsid w:val="00602FF5"/>
    <w:rsid w:val="00605903"/>
    <w:rsid w:val="00606097"/>
    <w:rsid w:val="006063D9"/>
    <w:rsid w:val="006067B8"/>
    <w:rsid w:val="006067C3"/>
    <w:rsid w:val="00606A4B"/>
    <w:rsid w:val="0061032D"/>
    <w:rsid w:val="00611828"/>
    <w:rsid w:val="00611E3F"/>
    <w:rsid w:val="00612258"/>
    <w:rsid w:val="00612667"/>
    <w:rsid w:val="00613285"/>
    <w:rsid w:val="00613802"/>
    <w:rsid w:val="00614D31"/>
    <w:rsid w:val="006161EC"/>
    <w:rsid w:val="00616286"/>
    <w:rsid w:val="00616CAA"/>
    <w:rsid w:val="0062032C"/>
    <w:rsid w:val="0062074A"/>
    <w:rsid w:val="00621512"/>
    <w:rsid w:val="006216A3"/>
    <w:rsid w:val="0062278A"/>
    <w:rsid w:val="00622893"/>
    <w:rsid w:val="006231B2"/>
    <w:rsid w:val="00623644"/>
    <w:rsid w:val="006237DC"/>
    <w:rsid w:val="00624040"/>
    <w:rsid w:val="0062476F"/>
    <w:rsid w:val="00624BD4"/>
    <w:rsid w:val="00624D7D"/>
    <w:rsid w:val="00625436"/>
    <w:rsid w:val="00626C9E"/>
    <w:rsid w:val="006276D0"/>
    <w:rsid w:val="00627C70"/>
    <w:rsid w:val="006319C1"/>
    <w:rsid w:val="00631DC6"/>
    <w:rsid w:val="00631E5F"/>
    <w:rsid w:val="00632385"/>
    <w:rsid w:val="006337B7"/>
    <w:rsid w:val="00635464"/>
    <w:rsid w:val="00636E53"/>
    <w:rsid w:val="00640E7C"/>
    <w:rsid w:val="00642A28"/>
    <w:rsid w:val="00643A47"/>
    <w:rsid w:val="006444C4"/>
    <w:rsid w:val="0064463C"/>
    <w:rsid w:val="00645712"/>
    <w:rsid w:val="00645BDD"/>
    <w:rsid w:val="00647771"/>
    <w:rsid w:val="0065038B"/>
    <w:rsid w:val="00650C92"/>
    <w:rsid w:val="00651BBE"/>
    <w:rsid w:val="00652ED5"/>
    <w:rsid w:val="006547EF"/>
    <w:rsid w:val="006554F4"/>
    <w:rsid w:val="00655CF4"/>
    <w:rsid w:val="0065666F"/>
    <w:rsid w:val="00656B7F"/>
    <w:rsid w:val="00657E21"/>
    <w:rsid w:val="00657EE1"/>
    <w:rsid w:val="006602B7"/>
    <w:rsid w:val="00661061"/>
    <w:rsid w:val="0066351C"/>
    <w:rsid w:val="00663CC4"/>
    <w:rsid w:val="00663E5E"/>
    <w:rsid w:val="006643F7"/>
    <w:rsid w:val="00666272"/>
    <w:rsid w:val="00670116"/>
    <w:rsid w:val="00670C37"/>
    <w:rsid w:val="0067138D"/>
    <w:rsid w:val="00671659"/>
    <w:rsid w:val="006717C7"/>
    <w:rsid w:val="0067316B"/>
    <w:rsid w:val="00673F10"/>
    <w:rsid w:val="006741F3"/>
    <w:rsid w:val="00674215"/>
    <w:rsid w:val="0067561A"/>
    <w:rsid w:val="00675BD0"/>
    <w:rsid w:val="00675D52"/>
    <w:rsid w:val="00676DCD"/>
    <w:rsid w:val="00677E69"/>
    <w:rsid w:val="00680E4F"/>
    <w:rsid w:val="00682147"/>
    <w:rsid w:val="00682281"/>
    <w:rsid w:val="00682632"/>
    <w:rsid w:val="006827E1"/>
    <w:rsid w:val="006828E6"/>
    <w:rsid w:val="00683232"/>
    <w:rsid w:val="00683820"/>
    <w:rsid w:val="00683D98"/>
    <w:rsid w:val="006846D2"/>
    <w:rsid w:val="00684BE2"/>
    <w:rsid w:val="00684DFC"/>
    <w:rsid w:val="00685045"/>
    <w:rsid w:val="0068562B"/>
    <w:rsid w:val="006857F4"/>
    <w:rsid w:val="00686B9B"/>
    <w:rsid w:val="00687DDC"/>
    <w:rsid w:val="006903F0"/>
    <w:rsid w:val="006915F0"/>
    <w:rsid w:val="00691725"/>
    <w:rsid w:val="00691CCE"/>
    <w:rsid w:val="00692525"/>
    <w:rsid w:val="00692C9E"/>
    <w:rsid w:val="00692FB7"/>
    <w:rsid w:val="00693E4C"/>
    <w:rsid w:val="00694166"/>
    <w:rsid w:val="00695103"/>
    <w:rsid w:val="006956AE"/>
    <w:rsid w:val="00695D11"/>
    <w:rsid w:val="00696613"/>
    <w:rsid w:val="0069685F"/>
    <w:rsid w:val="00696D1A"/>
    <w:rsid w:val="006975C6"/>
    <w:rsid w:val="00697BD5"/>
    <w:rsid w:val="006A0AEF"/>
    <w:rsid w:val="006A0D8F"/>
    <w:rsid w:val="006A16DA"/>
    <w:rsid w:val="006A2576"/>
    <w:rsid w:val="006A3B4D"/>
    <w:rsid w:val="006A4020"/>
    <w:rsid w:val="006A441D"/>
    <w:rsid w:val="006A6551"/>
    <w:rsid w:val="006A6F22"/>
    <w:rsid w:val="006A784E"/>
    <w:rsid w:val="006A7F14"/>
    <w:rsid w:val="006B08C5"/>
    <w:rsid w:val="006B0EC3"/>
    <w:rsid w:val="006B0FF1"/>
    <w:rsid w:val="006B19F8"/>
    <w:rsid w:val="006B1D68"/>
    <w:rsid w:val="006B3003"/>
    <w:rsid w:val="006B38BE"/>
    <w:rsid w:val="006B4035"/>
    <w:rsid w:val="006B47F9"/>
    <w:rsid w:val="006B4EBF"/>
    <w:rsid w:val="006B5A9B"/>
    <w:rsid w:val="006B5C19"/>
    <w:rsid w:val="006B611C"/>
    <w:rsid w:val="006B70DF"/>
    <w:rsid w:val="006B70E4"/>
    <w:rsid w:val="006B79DB"/>
    <w:rsid w:val="006C0F40"/>
    <w:rsid w:val="006C1F8A"/>
    <w:rsid w:val="006C299A"/>
    <w:rsid w:val="006C3019"/>
    <w:rsid w:val="006C3DD9"/>
    <w:rsid w:val="006C43E6"/>
    <w:rsid w:val="006C47CA"/>
    <w:rsid w:val="006C4C83"/>
    <w:rsid w:val="006C5909"/>
    <w:rsid w:val="006C6330"/>
    <w:rsid w:val="006C64AF"/>
    <w:rsid w:val="006C6AC5"/>
    <w:rsid w:val="006C6F55"/>
    <w:rsid w:val="006C7149"/>
    <w:rsid w:val="006C74BD"/>
    <w:rsid w:val="006D031C"/>
    <w:rsid w:val="006D1398"/>
    <w:rsid w:val="006D2736"/>
    <w:rsid w:val="006D27FF"/>
    <w:rsid w:val="006D2E93"/>
    <w:rsid w:val="006D5843"/>
    <w:rsid w:val="006D5FBB"/>
    <w:rsid w:val="006D6A0E"/>
    <w:rsid w:val="006D6A3E"/>
    <w:rsid w:val="006D7566"/>
    <w:rsid w:val="006D7689"/>
    <w:rsid w:val="006E245F"/>
    <w:rsid w:val="006E41E8"/>
    <w:rsid w:val="006E6361"/>
    <w:rsid w:val="006E6977"/>
    <w:rsid w:val="006E76D3"/>
    <w:rsid w:val="006E7C46"/>
    <w:rsid w:val="006F00DB"/>
    <w:rsid w:val="006F0685"/>
    <w:rsid w:val="006F08BC"/>
    <w:rsid w:val="006F1FB9"/>
    <w:rsid w:val="006F23F8"/>
    <w:rsid w:val="006F274F"/>
    <w:rsid w:val="006F2780"/>
    <w:rsid w:val="006F2DF8"/>
    <w:rsid w:val="006F5B13"/>
    <w:rsid w:val="006F6CB0"/>
    <w:rsid w:val="006F6F05"/>
    <w:rsid w:val="006F7FD8"/>
    <w:rsid w:val="0070028E"/>
    <w:rsid w:val="0070049E"/>
    <w:rsid w:val="007004DE"/>
    <w:rsid w:val="00700587"/>
    <w:rsid w:val="007005B7"/>
    <w:rsid w:val="00700CBB"/>
    <w:rsid w:val="00701123"/>
    <w:rsid w:val="00701945"/>
    <w:rsid w:val="00702142"/>
    <w:rsid w:val="0070231A"/>
    <w:rsid w:val="00702ECC"/>
    <w:rsid w:val="0070320D"/>
    <w:rsid w:val="00703220"/>
    <w:rsid w:val="007048B9"/>
    <w:rsid w:val="007053B8"/>
    <w:rsid w:val="00705D68"/>
    <w:rsid w:val="0070625F"/>
    <w:rsid w:val="007063FD"/>
    <w:rsid w:val="0070697C"/>
    <w:rsid w:val="00706A61"/>
    <w:rsid w:val="00707FC8"/>
    <w:rsid w:val="00710AC6"/>
    <w:rsid w:val="007117D4"/>
    <w:rsid w:val="00711811"/>
    <w:rsid w:val="00713449"/>
    <w:rsid w:val="00713FE3"/>
    <w:rsid w:val="007150A1"/>
    <w:rsid w:val="0071687C"/>
    <w:rsid w:val="00716B5E"/>
    <w:rsid w:val="0071772C"/>
    <w:rsid w:val="00717763"/>
    <w:rsid w:val="00723679"/>
    <w:rsid w:val="00723A7A"/>
    <w:rsid w:val="00724CD2"/>
    <w:rsid w:val="00726380"/>
    <w:rsid w:val="00731121"/>
    <w:rsid w:val="0073174A"/>
    <w:rsid w:val="007319DD"/>
    <w:rsid w:val="00733153"/>
    <w:rsid w:val="007332B5"/>
    <w:rsid w:val="0073389A"/>
    <w:rsid w:val="0073470F"/>
    <w:rsid w:val="00734CCD"/>
    <w:rsid w:val="00735F74"/>
    <w:rsid w:val="00736A36"/>
    <w:rsid w:val="00737296"/>
    <w:rsid w:val="00737A00"/>
    <w:rsid w:val="00740B82"/>
    <w:rsid w:val="00740CD6"/>
    <w:rsid w:val="007428FB"/>
    <w:rsid w:val="00743FD6"/>
    <w:rsid w:val="00745A74"/>
    <w:rsid w:val="007462AB"/>
    <w:rsid w:val="00746A41"/>
    <w:rsid w:val="00747E70"/>
    <w:rsid w:val="00750011"/>
    <w:rsid w:val="00751BB3"/>
    <w:rsid w:val="00752856"/>
    <w:rsid w:val="007528D3"/>
    <w:rsid w:val="00752A8C"/>
    <w:rsid w:val="007539E8"/>
    <w:rsid w:val="00754921"/>
    <w:rsid w:val="00754FC6"/>
    <w:rsid w:val="007567D9"/>
    <w:rsid w:val="00756BB9"/>
    <w:rsid w:val="00757B76"/>
    <w:rsid w:val="00757FD3"/>
    <w:rsid w:val="00760508"/>
    <w:rsid w:val="0076061D"/>
    <w:rsid w:val="007607A5"/>
    <w:rsid w:val="007619C4"/>
    <w:rsid w:val="00761F57"/>
    <w:rsid w:val="00762AA1"/>
    <w:rsid w:val="00763593"/>
    <w:rsid w:val="007647C7"/>
    <w:rsid w:val="007648CA"/>
    <w:rsid w:val="0076646A"/>
    <w:rsid w:val="00766EE2"/>
    <w:rsid w:val="0077012B"/>
    <w:rsid w:val="00770D25"/>
    <w:rsid w:val="00772444"/>
    <w:rsid w:val="007736D2"/>
    <w:rsid w:val="007746F5"/>
    <w:rsid w:val="00774E9D"/>
    <w:rsid w:val="0077599F"/>
    <w:rsid w:val="00776765"/>
    <w:rsid w:val="00776F54"/>
    <w:rsid w:val="00777B50"/>
    <w:rsid w:val="00777CB4"/>
    <w:rsid w:val="00777FE7"/>
    <w:rsid w:val="00781872"/>
    <w:rsid w:val="00782767"/>
    <w:rsid w:val="00783C55"/>
    <w:rsid w:val="00784184"/>
    <w:rsid w:val="0078529D"/>
    <w:rsid w:val="00785B80"/>
    <w:rsid w:val="00786F0F"/>
    <w:rsid w:val="0078704E"/>
    <w:rsid w:val="00791A59"/>
    <w:rsid w:val="00791BFA"/>
    <w:rsid w:val="00791D61"/>
    <w:rsid w:val="0079254A"/>
    <w:rsid w:val="007925D9"/>
    <w:rsid w:val="00794061"/>
    <w:rsid w:val="00794628"/>
    <w:rsid w:val="0079553E"/>
    <w:rsid w:val="0079567A"/>
    <w:rsid w:val="0079638A"/>
    <w:rsid w:val="00796BB3"/>
    <w:rsid w:val="0079717B"/>
    <w:rsid w:val="007A0C80"/>
    <w:rsid w:val="007A2F06"/>
    <w:rsid w:val="007A316D"/>
    <w:rsid w:val="007A3AB8"/>
    <w:rsid w:val="007A44FC"/>
    <w:rsid w:val="007A4E4F"/>
    <w:rsid w:val="007A72C2"/>
    <w:rsid w:val="007A7ACB"/>
    <w:rsid w:val="007B0581"/>
    <w:rsid w:val="007B1444"/>
    <w:rsid w:val="007B17A2"/>
    <w:rsid w:val="007B2031"/>
    <w:rsid w:val="007B2CDF"/>
    <w:rsid w:val="007B33AE"/>
    <w:rsid w:val="007B3580"/>
    <w:rsid w:val="007B4143"/>
    <w:rsid w:val="007B49EC"/>
    <w:rsid w:val="007B560A"/>
    <w:rsid w:val="007B6AD4"/>
    <w:rsid w:val="007C0960"/>
    <w:rsid w:val="007C0E6B"/>
    <w:rsid w:val="007C0ED7"/>
    <w:rsid w:val="007C292D"/>
    <w:rsid w:val="007C41FD"/>
    <w:rsid w:val="007C4A18"/>
    <w:rsid w:val="007C4A6B"/>
    <w:rsid w:val="007C4F9F"/>
    <w:rsid w:val="007C6086"/>
    <w:rsid w:val="007C64C6"/>
    <w:rsid w:val="007C690A"/>
    <w:rsid w:val="007C6A6E"/>
    <w:rsid w:val="007C6FD7"/>
    <w:rsid w:val="007C76ED"/>
    <w:rsid w:val="007D0C32"/>
    <w:rsid w:val="007D1F3A"/>
    <w:rsid w:val="007D2B91"/>
    <w:rsid w:val="007D2D40"/>
    <w:rsid w:val="007D2DFD"/>
    <w:rsid w:val="007D32FD"/>
    <w:rsid w:val="007D3C88"/>
    <w:rsid w:val="007D3EB3"/>
    <w:rsid w:val="007D4483"/>
    <w:rsid w:val="007D58F6"/>
    <w:rsid w:val="007D5F1B"/>
    <w:rsid w:val="007D65DF"/>
    <w:rsid w:val="007D6EC0"/>
    <w:rsid w:val="007D7EDE"/>
    <w:rsid w:val="007E2FA6"/>
    <w:rsid w:val="007E30BC"/>
    <w:rsid w:val="007E33C6"/>
    <w:rsid w:val="007E397E"/>
    <w:rsid w:val="007E4410"/>
    <w:rsid w:val="007E49D4"/>
    <w:rsid w:val="007E52B2"/>
    <w:rsid w:val="007E57A1"/>
    <w:rsid w:val="007E6802"/>
    <w:rsid w:val="007E6D63"/>
    <w:rsid w:val="007E732F"/>
    <w:rsid w:val="007E7F67"/>
    <w:rsid w:val="007F00E5"/>
    <w:rsid w:val="007F1B94"/>
    <w:rsid w:val="007F1CC9"/>
    <w:rsid w:val="007F1F12"/>
    <w:rsid w:val="007F2556"/>
    <w:rsid w:val="007F3F91"/>
    <w:rsid w:val="007F3FAB"/>
    <w:rsid w:val="007F46ED"/>
    <w:rsid w:val="007F5DD9"/>
    <w:rsid w:val="007F62F1"/>
    <w:rsid w:val="007F66EB"/>
    <w:rsid w:val="007F717F"/>
    <w:rsid w:val="007F7AB7"/>
    <w:rsid w:val="007F7E88"/>
    <w:rsid w:val="008000D8"/>
    <w:rsid w:val="0080366F"/>
    <w:rsid w:val="008048AF"/>
    <w:rsid w:val="00804A03"/>
    <w:rsid w:val="00804A57"/>
    <w:rsid w:val="00805C95"/>
    <w:rsid w:val="008071E2"/>
    <w:rsid w:val="00810099"/>
    <w:rsid w:val="00810B33"/>
    <w:rsid w:val="00810D62"/>
    <w:rsid w:val="00810F31"/>
    <w:rsid w:val="0081117C"/>
    <w:rsid w:val="00811310"/>
    <w:rsid w:val="0081288B"/>
    <w:rsid w:val="00812D7B"/>
    <w:rsid w:val="00812EDC"/>
    <w:rsid w:val="00813258"/>
    <w:rsid w:val="0081388A"/>
    <w:rsid w:val="008138D1"/>
    <w:rsid w:val="00813D5A"/>
    <w:rsid w:val="00817E62"/>
    <w:rsid w:val="00820274"/>
    <w:rsid w:val="00820B28"/>
    <w:rsid w:val="008211E5"/>
    <w:rsid w:val="0082284A"/>
    <w:rsid w:val="00825464"/>
    <w:rsid w:val="00825F8A"/>
    <w:rsid w:val="00826B17"/>
    <w:rsid w:val="00826B6C"/>
    <w:rsid w:val="00827B2F"/>
    <w:rsid w:val="00830C24"/>
    <w:rsid w:val="00831189"/>
    <w:rsid w:val="0083406F"/>
    <w:rsid w:val="00834AA4"/>
    <w:rsid w:val="0083598A"/>
    <w:rsid w:val="0083631C"/>
    <w:rsid w:val="00837ABD"/>
    <w:rsid w:val="0084000B"/>
    <w:rsid w:val="00840B33"/>
    <w:rsid w:val="00840DFC"/>
    <w:rsid w:val="00841A57"/>
    <w:rsid w:val="0084292B"/>
    <w:rsid w:val="00842BD7"/>
    <w:rsid w:val="00842C9C"/>
    <w:rsid w:val="00844CA4"/>
    <w:rsid w:val="0084558F"/>
    <w:rsid w:val="008456D9"/>
    <w:rsid w:val="0084665D"/>
    <w:rsid w:val="00846804"/>
    <w:rsid w:val="0084695F"/>
    <w:rsid w:val="008469A7"/>
    <w:rsid w:val="008472A5"/>
    <w:rsid w:val="00847BA7"/>
    <w:rsid w:val="0085031F"/>
    <w:rsid w:val="00850998"/>
    <w:rsid w:val="0085099A"/>
    <w:rsid w:val="0085184C"/>
    <w:rsid w:val="008530B8"/>
    <w:rsid w:val="00853168"/>
    <w:rsid w:val="00853E41"/>
    <w:rsid w:val="0085462D"/>
    <w:rsid w:val="008566A8"/>
    <w:rsid w:val="00856D77"/>
    <w:rsid w:val="00857564"/>
    <w:rsid w:val="00857681"/>
    <w:rsid w:val="00857E73"/>
    <w:rsid w:val="00861032"/>
    <w:rsid w:val="00863DE2"/>
    <w:rsid w:val="00865FB9"/>
    <w:rsid w:val="00866727"/>
    <w:rsid w:val="00867A9E"/>
    <w:rsid w:val="00867D2C"/>
    <w:rsid w:val="008701C7"/>
    <w:rsid w:val="008712B0"/>
    <w:rsid w:val="00871A60"/>
    <w:rsid w:val="00872519"/>
    <w:rsid w:val="0087256C"/>
    <w:rsid w:val="008733BB"/>
    <w:rsid w:val="0087429E"/>
    <w:rsid w:val="008749E7"/>
    <w:rsid w:val="00875B74"/>
    <w:rsid w:val="00875E74"/>
    <w:rsid w:val="00880B0A"/>
    <w:rsid w:val="00883022"/>
    <w:rsid w:val="00884583"/>
    <w:rsid w:val="008848F9"/>
    <w:rsid w:val="00884BF1"/>
    <w:rsid w:val="00885B71"/>
    <w:rsid w:val="00886A08"/>
    <w:rsid w:val="00886A78"/>
    <w:rsid w:val="0088711D"/>
    <w:rsid w:val="008913B7"/>
    <w:rsid w:val="00891A15"/>
    <w:rsid w:val="008927DA"/>
    <w:rsid w:val="00892BF1"/>
    <w:rsid w:val="00892F8B"/>
    <w:rsid w:val="00893F85"/>
    <w:rsid w:val="008942FF"/>
    <w:rsid w:val="00897B1C"/>
    <w:rsid w:val="00897D9A"/>
    <w:rsid w:val="008A04C4"/>
    <w:rsid w:val="008A0D86"/>
    <w:rsid w:val="008A292D"/>
    <w:rsid w:val="008A2BA8"/>
    <w:rsid w:val="008A2E07"/>
    <w:rsid w:val="008A2E66"/>
    <w:rsid w:val="008A3EA2"/>
    <w:rsid w:val="008A406A"/>
    <w:rsid w:val="008A4F56"/>
    <w:rsid w:val="008A6308"/>
    <w:rsid w:val="008A64A6"/>
    <w:rsid w:val="008B1CD1"/>
    <w:rsid w:val="008B210B"/>
    <w:rsid w:val="008B22E9"/>
    <w:rsid w:val="008B2DBD"/>
    <w:rsid w:val="008B3AF7"/>
    <w:rsid w:val="008B4EA5"/>
    <w:rsid w:val="008B4EF4"/>
    <w:rsid w:val="008B63D4"/>
    <w:rsid w:val="008B6D02"/>
    <w:rsid w:val="008B6FCA"/>
    <w:rsid w:val="008B74B8"/>
    <w:rsid w:val="008C188F"/>
    <w:rsid w:val="008C1933"/>
    <w:rsid w:val="008C1B60"/>
    <w:rsid w:val="008C1F61"/>
    <w:rsid w:val="008C33F1"/>
    <w:rsid w:val="008C3AA7"/>
    <w:rsid w:val="008C405B"/>
    <w:rsid w:val="008C5339"/>
    <w:rsid w:val="008C5689"/>
    <w:rsid w:val="008C5B0A"/>
    <w:rsid w:val="008C6BB8"/>
    <w:rsid w:val="008C6FC3"/>
    <w:rsid w:val="008C78D9"/>
    <w:rsid w:val="008C790F"/>
    <w:rsid w:val="008D1F79"/>
    <w:rsid w:val="008D33CB"/>
    <w:rsid w:val="008D3658"/>
    <w:rsid w:val="008D3BBA"/>
    <w:rsid w:val="008D3D2C"/>
    <w:rsid w:val="008D3E12"/>
    <w:rsid w:val="008D45D4"/>
    <w:rsid w:val="008D461A"/>
    <w:rsid w:val="008D4A21"/>
    <w:rsid w:val="008D5626"/>
    <w:rsid w:val="008D6E13"/>
    <w:rsid w:val="008D6E7C"/>
    <w:rsid w:val="008D731C"/>
    <w:rsid w:val="008D7515"/>
    <w:rsid w:val="008D770D"/>
    <w:rsid w:val="008D7732"/>
    <w:rsid w:val="008D7CF9"/>
    <w:rsid w:val="008E03B1"/>
    <w:rsid w:val="008E0972"/>
    <w:rsid w:val="008E099B"/>
    <w:rsid w:val="008E124D"/>
    <w:rsid w:val="008E18E8"/>
    <w:rsid w:val="008E204A"/>
    <w:rsid w:val="008E25C8"/>
    <w:rsid w:val="008E37FD"/>
    <w:rsid w:val="008E50B1"/>
    <w:rsid w:val="008E5153"/>
    <w:rsid w:val="008E5F1C"/>
    <w:rsid w:val="008E75BA"/>
    <w:rsid w:val="008F0304"/>
    <w:rsid w:val="008F032B"/>
    <w:rsid w:val="008F08C2"/>
    <w:rsid w:val="008F16A9"/>
    <w:rsid w:val="008F1875"/>
    <w:rsid w:val="008F18E5"/>
    <w:rsid w:val="008F2612"/>
    <w:rsid w:val="008F2E6D"/>
    <w:rsid w:val="008F3995"/>
    <w:rsid w:val="008F4074"/>
    <w:rsid w:val="008F47C0"/>
    <w:rsid w:val="008F4B5C"/>
    <w:rsid w:val="008F4FD9"/>
    <w:rsid w:val="008F73AD"/>
    <w:rsid w:val="008F73BC"/>
    <w:rsid w:val="00900047"/>
    <w:rsid w:val="009009F5"/>
    <w:rsid w:val="00902133"/>
    <w:rsid w:val="00902F74"/>
    <w:rsid w:val="00903029"/>
    <w:rsid w:val="00903836"/>
    <w:rsid w:val="00903E66"/>
    <w:rsid w:val="009053E1"/>
    <w:rsid w:val="00905C9A"/>
    <w:rsid w:val="00905D8B"/>
    <w:rsid w:val="00910106"/>
    <w:rsid w:val="009102E0"/>
    <w:rsid w:val="00910626"/>
    <w:rsid w:val="00910743"/>
    <w:rsid w:val="0091078C"/>
    <w:rsid w:val="00910D6F"/>
    <w:rsid w:val="00911090"/>
    <w:rsid w:val="00911794"/>
    <w:rsid w:val="00912033"/>
    <w:rsid w:val="009135DF"/>
    <w:rsid w:val="00914C7D"/>
    <w:rsid w:val="00915442"/>
    <w:rsid w:val="009159D9"/>
    <w:rsid w:val="00917B53"/>
    <w:rsid w:val="0092037C"/>
    <w:rsid w:val="009204B5"/>
    <w:rsid w:val="009209D0"/>
    <w:rsid w:val="0092151B"/>
    <w:rsid w:val="00921555"/>
    <w:rsid w:val="0092337C"/>
    <w:rsid w:val="009244D6"/>
    <w:rsid w:val="009245EB"/>
    <w:rsid w:val="00924BD7"/>
    <w:rsid w:val="0092576B"/>
    <w:rsid w:val="009257A5"/>
    <w:rsid w:val="009263DC"/>
    <w:rsid w:val="00927447"/>
    <w:rsid w:val="00930827"/>
    <w:rsid w:val="00930F37"/>
    <w:rsid w:val="00931712"/>
    <w:rsid w:val="009327F8"/>
    <w:rsid w:val="0093558A"/>
    <w:rsid w:val="00940FF3"/>
    <w:rsid w:val="00941DB2"/>
    <w:rsid w:val="00941F2A"/>
    <w:rsid w:val="00942B8B"/>
    <w:rsid w:val="0094457E"/>
    <w:rsid w:val="0094582D"/>
    <w:rsid w:val="00945EAE"/>
    <w:rsid w:val="00946628"/>
    <w:rsid w:val="009467A2"/>
    <w:rsid w:val="00947661"/>
    <w:rsid w:val="00947D50"/>
    <w:rsid w:val="00950073"/>
    <w:rsid w:val="009508AB"/>
    <w:rsid w:val="0095129A"/>
    <w:rsid w:val="009516AE"/>
    <w:rsid w:val="0095286C"/>
    <w:rsid w:val="00953390"/>
    <w:rsid w:val="009548CB"/>
    <w:rsid w:val="00954BEC"/>
    <w:rsid w:val="009556F1"/>
    <w:rsid w:val="00955CCC"/>
    <w:rsid w:val="00955DAF"/>
    <w:rsid w:val="00957E04"/>
    <w:rsid w:val="00960014"/>
    <w:rsid w:val="00960DEA"/>
    <w:rsid w:val="009615AF"/>
    <w:rsid w:val="00961E4E"/>
    <w:rsid w:val="00961FE5"/>
    <w:rsid w:val="009621F7"/>
    <w:rsid w:val="00963435"/>
    <w:rsid w:val="00963682"/>
    <w:rsid w:val="009655C0"/>
    <w:rsid w:val="00965C24"/>
    <w:rsid w:val="0096631A"/>
    <w:rsid w:val="00966D0C"/>
    <w:rsid w:val="00966DC8"/>
    <w:rsid w:val="00967778"/>
    <w:rsid w:val="00967FAC"/>
    <w:rsid w:val="009755D2"/>
    <w:rsid w:val="009763AB"/>
    <w:rsid w:val="00976537"/>
    <w:rsid w:val="00976C3A"/>
    <w:rsid w:val="00976D64"/>
    <w:rsid w:val="009775D5"/>
    <w:rsid w:val="00977D87"/>
    <w:rsid w:val="00980D18"/>
    <w:rsid w:val="0098164F"/>
    <w:rsid w:val="0098210D"/>
    <w:rsid w:val="00982604"/>
    <w:rsid w:val="00982ACC"/>
    <w:rsid w:val="00982B76"/>
    <w:rsid w:val="009835B8"/>
    <w:rsid w:val="009839DC"/>
    <w:rsid w:val="00985B92"/>
    <w:rsid w:val="0098605D"/>
    <w:rsid w:val="00986668"/>
    <w:rsid w:val="00986A3B"/>
    <w:rsid w:val="0098736D"/>
    <w:rsid w:val="00990215"/>
    <w:rsid w:val="00990F81"/>
    <w:rsid w:val="0099121E"/>
    <w:rsid w:val="009942AB"/>
    <w:rsid w:val="00994C80"/>
    <w:rsid w:val="009951E9"/>
    <w:rsid w:val="009952A2"/>
    <w:rsid w:val="009958A1"/>
    <w:rsid w:val="00997612"/>
    <w:rsid w:val="009A02EE"/>
    <w:rsid w:val="009A06D2"/>
    <w:rsid w:val="009A1CA0"/>
    <w:rsid w:val="009A23CD"/>
    <w:rsid w:val="009A25BE"/>
    <w:rsid w:val="009A2F85"/>
    <w:rsid w:val="009A4632"/>
    <w:rsid w:val="009A5C42"/>
    <w:rsid w:val="009A7C1F"/>
    <w:rsid w:val="009B0C97"/>
    <w:rsid w:val="009B0FB3"/>
    <w:rsid w:val="009B1523"/>
    <w:rsid w:val="009B201E"/>
    <w:rsid w:val="009B2225"/>
    <w:rsid w:val="009B2813"/>
    <w:rsid w:val="009B2BBD"/>
    <w:rsid w:val="009B2E74"/>
    <w:rsid w:val="009B3FCA"/>
    <w:rsid w:val="009B4196"/>
    <w:rsid w:val="009B5075"/>
    <w:rsid w:val="009B5DAF"/>
    <w:rsid w:val="009B66D0"/>
    <w:rsid w:val="009B7850"/>
    <w:rsid w:val="009C00CD"/>
    <w:rsid w:val="009C1280"/>
    <w:rsid w:val="009C1C12"/>
    <w:rsid w:val="009C1CCC"/>
    <w:rsid w:val="009C1E19"/>
    <w:rsid w:val="009C24A9"/>
    <w:rsid w:val="009C25AA"/>
    <w:rsid w:val="009C36AA"/>
    <w:rsid w:val="009C46A1"/>
    <w:rsid w:val="009C46AD"/>
    <w:rsid w:val="009C541E"/>
    <w:rsid w:val="009C63F3"/>
    <w:rsid w:val="009C74E8"/>
    <w:rsid w:val="009D1523"/>
    <w:rsid w:val="009D19F5"/>
    <w:rsid w:val="009D1BA1"/>
    <w:rsid w:val="009D1D60"/>
    <w:rsid w:val="009D1DAA"/>
    <w:rsid w:val="009D2037"/>
    <w:rsid w:val="009D25AB"/>
    <w:rsid w:val="009D406B"/>
    <w:rsid w:val="009D637A"/>
    <w:rsid w:val="009D6F73"/>
    <w:rsid w:val="009D7384"/>
    <w:rsid w:val="009D7B60"/>
    <w:rsid w:val="009D7F56"/>
    <w:rsid w:val="009E1155"/>
    <w:rsid w:val="009E1226"/>
    <w:rsid w:val="009E1437"/>
    <w:rsid w:val="009E14D3"/>
    <w:rsid w:val="009E1639"/>
    <w:rsid w:val="009E2CE0"/>
    <w:rsid w:val="009E3822"/>
    <w:rsid w:val="009E460B"/>
    <w:rsid w:val="009E4E9F"/>
    <w:rsid w:val="009E51D5"/>
    <w:rsid w:val="009E5355"/>
    <w:rsid w:val="009E5A38"/>
    <w:rsid w:val="009F0B0F"/>
    <w:rsid w:val="009F0CCD"/>
    <w:rsid w:val="009F0F72"/>
    <w:rsid w:val="009F268B"/>
    <w:rsid w:val="009F347A"/>
    <w:rsid w:val="009F4345"/>
    <w:rsid w:val="009F5009"/>
    <w:rsid w:val="009F62F6"/>
    <w:rsid w:val="009F6328"/>
    <w:rsid w:val="009F656D"/>
    <w:rsid w:val="009F6836"/>
    <w:rsid w:val="009F6B49"/>
    <w:rsid w:val="009F7055"/>
    <w:rsid w:val="009F7BE1"/>
    <w:rsid w:val="00A00F15"/>
    <w:rsid w:val="00A02460"/>
    <w:rsid w:val="00A028F7"/>
    <w:rsid w:val="00A02EBC"/>
    <w:rsid w:val="00A03212"/>
    <w:rsid w:val="00A05131"/>
    <w:rsid w:val="00A05228"/>
    <w:rsid w:val="00A05880"/>
    <w:rsid w:val="00A05D27"/>
    <w:rsid w:val="00A06202"/>
    <w:rsid w:val="00A0654A"/>
    <w:rsid w:val="00A10C49"/>
    <w:rsid w:val="00A12013"/>
    <w:rsid w:val="00A120BD"/>
    <w:rsid w:val="00A133E9"/>
    <w:rsid w:val="00A13760"/>
    <w:rsid w:val="00A13E86"/>
    <w:rsid w:val="00A14B0E"/>
    <w:rsid w:val="00A14D01"/>
    <w:rsid w:val="00A153D9"/>
    <w:rsid w:val="00A155A2"/>
    <w:rsid w:val="00A169B9"/>
    <w:rsid w:val="00A17597"/>
    <w:rsid w:val="00A1780D"/>
    <w:rsid w:val="00A206D9"/>
    <w:rsid w:val="00A2234D"/>
    <w:rsid w:val="00A23534"/>
    <w:rsid w:val="00A25909"/>
    <w:rsid w:val="00A25C30"/>
    <w:rsid w:val="00A25FF6"/>
    <w:rsid w:val="00A302DF"/>
    <w:rsid w:val="00A31348"/>
    <w:rsid w:val="00A31404"/>
    <w:rsid w:val="00A33A43"/>
    <w:rsid w:val="00A3421E"/>
    <w:rsid w:val="00A3596D"/>
    <w:rsid w:val="00A36CEC"/>
    <w:rsid w:val="00A3711E"/>
    <w:rsid w:val="00A400FA"/>
    <w:rsid w:val="00A40256"/>
    <w:rsid w:val="00A4084B"/>
    <w:rsid w:val="00A43EA9"/>
    <w:rsid w:val="00A44592"/>
    <w:rsid w:val="00A457E9"/>
    <w:rsid w:val="00A46C66"/>
    <w:rsid w:val="00A4761B"/>
    <w:rsid w:val="00A47855"/>
    <w:rsid w:val="00A47B34"/>
    <w:rsid w:val="00A5018D"/>
    <w:rsid w:val="00A50316"/>
    <w:rsid w:val="00A51F2F"/>
    <w:rsid w:val="00A53644"/>
    <w:rsid w:val="00A55EEF"/>
    <w:rsid w:val="00A564B8"/>
    <w:rsid w:val="00A56831"/>
    <w:rsid w:val="00A569D0"/>
    <w:rsid w:val="00A57D8B"/>
    <w:rsid w:val="00A61197"/>
    <w:rsid w:val="00A61257"/>
    <w:rsid w:val="00A63251"/>
    <w:rsid w:val="00A63BF4"/>
    <w:rsid w:val="00A65609"/>
    <w:rsid w:val="00A65769"/>
    <w:rsid w:val="00A657C2"/>
    <w:rsid w:val="00A66C91"/>
    <w:rsid w:val="00A66DDF"/>
    <w:rsid w:val="00A67149"/>
    <w:rsid w:val="00A70DA0"/>
    <w:rsid w:val="00A7150C"/>
    <w:rsid w:val="00A716B1"/>
    <w:rsid w:val="00A73B79"/>
    <w:rsid w:val="00A74AF1"/>
    <w:rsid w:val="00A75B49"/>
    <w:rsid w:val="00A7635D"/>
    <w:rsid w:val="00A802C5"/>
    <w:rsid w:val="00A803C1"/>
    <w:rsid w:val="00A80A40"/>
    <w:rsid w:val="00A812E0"/>
    <w:rsid w:val="00A8429F"/>
    <w:rsid w:val="00A843D4"/>
    <w:rsid w:val="00A849F8"/>
    <w:rsid w:val="00A84B43"/>
    <w:rsid w:val="00A84F0D"/>
    <w:rsid w:val="00A84F4D"/>
    <w:rsid w:val="00A85451"/>
    <w:rsid w:val="00A85FC1"/>
    <w:rsid w:val="00A864A7"/>
    <w:rsid w:val="00A86AD8"/>
    <w:rsid w:val="00A87C8D"/>
    <w:rsid w:val="00A87C94"/>
    <w:rsid w:val="00A907FC"/>
    <w:rsid w:val="00A90A3F"/>
    <w:rsid w:val="00A91B73"/>
    <w:rsid w:val="00A91E0A"/>
    <w:rsid w:val="00A92CB3"/>
    <w:rsid w:val="00A93567"/>
    <w:rsid w:val="00A951C4"/>
    <w:rsid w:val="00A95D71"/>
    <w:rsid w:val="00A95D98"/>
    <w:rsid w:val="00A9640A"/>
    <w:rsid w:val="00A9793B"/>
    <w:rsid w:val="00AA01DB"/>
    <w:rsid w:val="00AA07FB"/>
    <w:rsid w:val="00AA0F93"/>
    <w:rsid w:val="00AA15DC"/>
    <w:rsid w:val="00AA17FE"/>
    <w:rsid w:val="00AA1FC3"/>
    <w:rsid w:val="00AA214B"/>
    <w:rsid w:val="00AA267F"/>
    <w:rsid w:val="00AA2786"/>
    <w:rsid w:val="00AA4392"/>
    <w:rsid w:val="00AA560F"/>
    <w:rsid w:val="00AA6E03"/>
    <w:rsid w:val="00AA71AA"/>
    <w:rsid w:val="00AA7794"/>
    <w:rsid w:val="00AA786A"/>
    <w:rsid w:val="00AA7BC1"/>
    <w:rsid w:val="00AB0387"/>
    <w:rsid w:val="00AB07EA"/>
    <w:rsid w:val="00AB0A7B"/>
    <w:rsid w:val="00AB1C47"/>
    <w:rsid w:val="00AB2230"/>
    <w:rsid w:val="00AB28B2"/>
    <w:rsid w:val="00AB336F"/>
    <w:rsid w:val="00AB395D"/>
    <w:rsid w:val="00AB3D17"/>
    <w:rsid w:val="00AB430A"/>
    <w:rsid w:val="00AB4D00"/>
    <w:rsid w:val="00AB7260"/>
    <w:rsid w:val="00AB7995"/>
    <w:rsid w:val="00AB7A3E"/>
    <w:rsid w:val="00AB7E8B"/>
    <w:rsid w:val="00AC1E2A"/>
    <w:rsid w:val="00AC259B"/>
    <w:rsid w:val="00AC4B93"/>
    <w:rsid w:val="00AC4C58"/>
    <w:rsid w:val="00AC5273"/>
    <w:rsid w:val="00AC62F3"/>
    <w:rsid w:val="00AC635F"/>
    <w:rsid w:val="00AC6DE6"/>
    <w:rsid w:val="00AC6F59"/>
    <w:rsid w:val="00AC720C"/>
    <w:rsid w:val="00AC7CC3"/>
    <w:rsid w:val="00AD1253"/>
    <w:rsid w:val="00AD1A85"/>
    <w:rsid w:val="00AD2288"/>
    <w:rsid w:val="00AD2E83"/>
    <w:rsid w:val="00AD4285"/>
    <w:rsid w:val="00AD4A1A"/>
    <w:rsid w:val="00AD54A2"/>
    <w:rsid w:val="00AD5812"/>
    <w:rsid w:val="00AD5D06"/>
    <w:rsid w:val="00AD7A68"/>
    <w:rsid w:val="00AE1010"/>
    <w:rsid w:val="00AE3160"/>
    <w:rsid w:val="00AE34DA"/>
    <w:rsid w:val="00AE46C2"/>
    <w:rsid w:val="00AE4C07"/>
    <w:rsid w:val="00AE4E70"/>
    <w:rsid w:val="00AE5174"/>
    <w:rsid w:val="00AE71E0"/>
    <w:rsid w:val="00AE7253"/>
    <w:rsid w:val="00AE7709"/>
    <w:rsid w:val="00AE7E4D"/>
    <w:rsid w:val="00AF116C"/>
    <w:rsid w:val="00AF1A9D"/>
    <w:rsid w:val="00AF1DDA"/>
    <w:rsid w:val="00AF4759"/>
    <w:rsid w:val="00AF4764"/>
    <w:rsid w:val="00AF4890"/>
    <w:rsid w:val="00AF4E85"/>
    <w:rsid w:val="00AF597D"/>
    <w:rsid w:val="00AF5ACC"/>
    <w:rsid w:val="00AF6B84"/>
    <w:rsid w:val="00AF6FB2"/>
    <w:rsid w:val="00B00C40"/>
    <w:rsid w:val="00B01DC7"/>
    <w:rsid w:val="00B01E3A"/>
    <w:rsid w:val="00B05AFE"/>
    <w:rsid w:val="00B0642F"/>
    <w:rsid w:val="00B06452"/>
    <w:rsid w:val="00B06DA4"/>
    <w:rsid w:val="00B075BA"/>
    <w:rsid w:val="00B10A22"/>
    <w:rsid w:val="00B10D42"/>
    <w:rsid w:val="00B114A2"/>
    <w:rsid w:val="00B117D0"/>
    <w:rsid w:val="00B11B72"/>
    <w:rsid w:val="00B11E03"/>
    <w:rsid w:val="00B11FC1"/>
    <w:rsid w:val="00B121EF"/>
    <w:rsid w:val="00B1226C"/>
    <w:rsid w:val="00B1238A"/>
    <w:rsid w:val="00B141CE"/>
    <w:rsid w:val="00B152C5"/>
    <w:rsid w:val="00B15649"/>
    <w:rsid w:val="00B16B2E"/>
    <w:rsid w:val="00B173BC"/>
    <w:rsid w:val="00B2018F"/>
    <w:rsid w:val="00B2039A"/>
    <w:rsid w:val="00B20886"/>
    <w:rsid w:val="00B20BB1"/>
    <w:rsid w:val="00B2112F"/>
    <w:rsid w:val="00B241C0"/>
    <w:rsid w:val="00B24427"/>
    <w:rsid w:val="00B24D0A"/>
    <w:rsid w:val="00B24DFB"/>
    <w:rsid w:val="00B25E4D"/>
    <w:rsid w:val="00B27486"/>
    <w:rsid w:val="00B276AB"/>
    <w:rsid w:val="00B30749"/>
    <w:rsid w:val="00B3260C"/>
    <w:rsid w:val="00B33283"/>
    <w:rsid w:val="00B33996"/>
    <w:rsid w:val="00B33F3B"/>
    <w:rsid w:val="00B34A98"/>
    <w:rsid w:val="00B350B9"/>
    <w:rsid w:val="00B350F2"/>
    <w:rsid w:val="00B35611"/>
    <w:rsid w:val="00B35E05"/>
    <w:rsid w:val="00B36F3B"/>
    <w:rsid w:val="00B3706A"/>
    <w:rsid w:val="00B37DF8"/>
    <w:rsid w:val="00B403AE"/>
    <w:rsid w:val="00B40B47"/>
    <w:rsid w:val="00B416B0"/>
    <w:rsid w:val="00B416CE"/>
    <w:rsid w:val="00B42F87"/>
    <w:rsid w:val="00B4375D"/>
    <w:rsid w:val="00B44304"/>
    <w:rsid w:val="00B44397"/>
    <w:rsid w:val="00B44864"/>
    <w:rsid w:val="00B457B8"/>
    <w:rsid w:val="00B46AFF"/>
    <w:rsid w:val="00B53D93"/>
    <w:rsid w:val="00B55FDC"/>
    <w:rsid w:val="00B56BF4"/>
    <w:rsid w:val="00B5743D"/>
    <w:rsid w:val="00B6084A"/>
    <w:rsid w:val="00B61717"/>
    <w:rsid w:val="00B617E0"/>
    <w:rsid w:val="00B622C0"/>
    <w:rsid w:val="00B62AE1"/>
    <w:rsid w:val="00B63578"/>
    <w:rsid w:val="00B63E42"/>
    <w:rsid w:val="00B64BD6"/>
    <w:rsid w:val="00B66001"/>
    <w:rsid w:val="00B718FD"/>
    <w:rsid w:val="00B72467"/>
    <w:rsid w:val="00B74162"/>
    <w:rsid w:val="00B743FF"/>
    <w:rsid w:val="00B74665"/>
    <w:rsid w:val="00B755AA"/>
    <w:rsid w:val="00B7571B"/>
    <w:rsid w:val="00B75849"/>
    <w:rsid w:val="00B758BB"/>
    <w:rsid w:val="00B75BB8"/>
    <w:rsid w:val="00B75D08"/>
    <w:rsid w:val="00B7620D"/>
    <w:rsid w:val="00B76221"/>
    <w:rsid w:val="00B76A6F"/>
    <w:rsid w:val="00B77ABB"/>
    <w:rsid w:val="00B77B8F"/>
    <w:rsid w:val="00B808A0"/>
    <w:rsid w:val="00B80C2C"/>
    <w:rsid w:val="00B822F3"/>
    <w:rsid w:val="00B82739"/>
    <w:rsid w:val="00B82F50"/>
    <w:rsid w:val="00B838BE"/>
    <w:rsid w:val="00B83AA5"/>
    <w:rsid w:val="00B842C9"/>
    <w:rsid w:val="00B84359"/>
    <w:rsid w:val="00B847F4"/>
    <w:rsid w:val="00B84BE1"/>
    <w:rsid w:val="00B85669"/>
    <w:rsid w:val="00B85C7A"/>
    <w:rsid w:val="00B85FF8"/>
    <w:rsid w:val="00B864E3"/>
    <w:rsid w:val="00B8678D"/>
    <w:rsid w:val="00B8736F"/>
    <w:rsid w:val="00B87445"/>
    <w:rsid w:val="00B87AE5"/>
    <w:rsid w:val="00B87FF8"/>
    <w:rsid w:val="00B9128F"/>
    <w:rsid w:val="00B91A4E"/>
    <w:rsid w:val="00B920C3"/>
    <w:rsid w:val="00B922CE"/>
    <w:rsid w:val="00B93016"/>
    <w:rsid w:val="00B93576"/>
    <w:rsid w:val="00B93820"/>
    <w:rsid w:val="00B94B51"/>
    <w:rsid w:val="00B95262"/>
    <w:rsid w:val="00B96053"/>
    <w:rsid w:val="00B97C90"/>
    <w:rsid w:val="00BA0883"/>
    <w:rsid w:val="00BA14C5"/>
    <w:rsid w:val="00BA1F88"/>
    <w:rsid w:val="00BA2966"/>
    <w:rsid w:val="00BA3A4C"/>
    <w:rsid w:val="00BA43A9"/>
    <w:rsid w:val="00BA6E43"/>
    <w:rsid w:val="00BA7994"/>
    <w:rsid w:val="00BB003C"/>
    <w:rsid w:val="00BB0EDC"/>
    <w:rsid w:val="00BB1ADB"/>
    <w:rsid w:val="00BB1B97"/>
    <w:rsid w:val="00BB1C9C"/>
    <w:rsid w:val="00BB1F8F"/>
    <w:rsid w:val="00BB3931"/>
    <w:rsid w:val="00BB3A04"/>
    <w:rsid w:val="00BB3F95"/>
    <w:rsid w:val="00BB3FF4"/>
    <w:rsid w:val="00BB46E8"/>
    <w:rsid w:val="00BB5D62"/>
    <w:rsid w:val="00BB5F09"/>
    <w:rsid w:val="00BB70E0"/>
    <w:rsid w:val="00BB7CA1"/>
    <w:rsid w:val="00BC0F53"/>
    <w:rsid w:val="00BC189D"/>
    <w:rsid w:val="00BC1C5C"/>
    <w:rsid w:val="00BC1CAA"/>
    <w:rsid w:val="00BC28AF"/>
    <w:rsid w:val="00BC349E"/>
    <w:rsid w:val="00BC3832"/>
    <w:rsid w:val="00BC57C6"/>
    <w:rsid w:val="00BC5BE4"/>
    <w:rsid w:val="00BC5F74"/>
    <w:rsid w:val="00BC64AA"/>
    <w:rsid w:val="00BC7EDF"/>
    <w:rsid w:val="00BD0140"/>
    <w:rsid w:val="00BD02EA"/>
    <w:rsid w:val="00BD0684"/>
    <w:rsid w:val="00BD1531"/>
    <w:rsid w:val="00BD1812"/>
    <w:rsid w:val="00BD19EE"/>
    <w:rsid w:val="00BD221E"/>
    <w:rsid w:val="00BD2521"/>
    <w:rsid w:val="00BD3F2A"/>
    <w:rsid w:val="00BD4467"/>
    <w:rsid w:val="00BD6038"/>
    <w:rsid w:val="00BD608E"/>
    <w:rsid w:val="00BD620C"/>
    <w:rsid w:val="00BD7802"/>
    <w:rsid w:val="00BE0FE3"/>
    <w:rsid w:val="00BE10AD"/>
    <w:rsid w:val="00BE138B"/>
    <w:rsid w:val="00BE18CA"/>
    <w:rsid w:val="00BE2BE2"/>
    <w:rsid w:val="00BE2CEE"/>
    <w:rsid w:val="00BE311F"/>
    <w:rsid w:val="00BE342D"/>
    <w:rsid w:val="00BE3638"/>
    <w:rsid w:val="00BE3B79"/>
    <w:rsid w:val="00BE3E69"/>
    <w:rsid w:val="00BE3EA7"/>
    <w:rsid w:val="00BE4B86"/>
    <w:rsid w:val="00BE4CC1"/>
    <w:rsid w:val="00BE4F47"/>
    <w:rsid w:val="00BE60BB"/>
    <w:rsid w:val="00BE7A29"/>
    <w:rsid w:val="00BF06CF"/>
    <w:rsid w:val="00BF0BB7"/>
    <w:rsid w:val="00BF0CD1"/>
    <w:rsid w:val="00BF111A"/>
    <w:rsid w:val="00BF1AEA"/>
    <w:rsid w:val="00BF2584"/>
    <w:rsid w:val="00BF2F82"/>
    <w:rsid w:val="00BF3A96"/>
    <w:rsid w:val="00BF3FED"/>
    <w:rsid w:val="00BF46E7"/>
    <w:rsid w:val="00BF5752"/>
    <w:rsid w:val="00BF590E"/>
    <w:rsid w:val="00C0091F"/>
    <w:rsid w:val="00C00B4E"/>
    <w:rsid w:val="00C01324"/>
    <w:rsid w:val="00C01E4B"/>
    <w:rsid w:val="00C02134"/>
    <w:rsid w:val="00C02166"/>
    <w:rsid w:val="00C021F9"/>
    <w:rsid w:val="00C03276"/>
    <w:rsid w:val="00C03BCC"/>
    <w:rsid w:val="00C03D69"/>
    <w:rsid w:val="00C0413B"/>
    <w:rsid w:val="00C04390"/>
    <w:rsid w:val="00C0496F"/>
    <w:rsid w:val="00C057AB"/>
    <w:rsid w:val="00C06433"/>
    <w:rsid w:val="00C06AF0"/>
    <w:rsid w:val="00C06EDE"/>
    <w:rsid w:val="00C07AC4"/>
    <w:rsid w:val="00C10295"/>
    <w:rsid w:val="00C1099C"/>
    <w:rsid w:val="00C12318"/>
    <w:rsid w:val="00C13920"/>
    <w:rsid w:val="00C13A99"/>
    <w:rsid w:val="00C13C72"/>
    <w:rsid w:val="00C14369"/>
    <w:rsid w:val="00C14B2C"/>
    <w:rsid w:val="00C16562"/>
    <w:rsid w:val="00C1769E"/>
    <w:rsid w:val="00C212D2"/>
    <w:rsid w:val="00C213D4"/>
    <w:rsid w:val="00C2164E"/>
    <w:rsid w:val="00C21EDB"/>
    <w:rsid w:val="00C22508"/>
    <w:rsid w:val="00C23FF4"/>
    <w:rsid w:val="00C24354"/>
    <w:rsid w:val="00C24CDA"/>
    <w:rsid w:val="00C25A88"/>
    <w:rsid w:val="00C25D5F"/>
    <w:rsid w:val="00C25DBA"/>
    <w:rsid w:val="00C26CEB"/>
    <w:rsid w:val="00C30C25"/>
    <w:rsid w:val="00C30E5E"/>
    <w:rsid w:val="00C32527"/>
    <w:rsid w:val="00C327B0"/>
    <w:rsid w:val="00C340F1"/>
    <w:rsid w:val="00C3746F"/>
    <w:rsid w:val="00C37813"/>
    <w:rsid w:val="00C37D0E"/>
    <w:rsid w:val="00C40B6C"/>
    <w:rsid w:val="00C418D5"/>
    <w:rsid w:val="00C41F89"/>
    <w:rsid w:val="00C4205D"/>
    <w:rsid w:val="00C42298"/>
    <w:rsid w:val="00C42852"/>
    <w:rsid w:val="00C44045"/>
    <w:rsid w:val="00C4406F"/>
    <w:rsid w:val="00C444C9"/>
    <w:rsid w:val="00C44FF7"/>
    <w:rsid w:val="00C45C9F"/>
    <w:rsid w:val="00C45CE4"/>
    <w:rsid w:val="00C4695E"/>
    <w:rsid w:val="00C4757E"/>
    <w:rsid w:val="00C47A15"/>
    <w:rsid w:val="00C5031B"/>
    <w:rsid w:val="00C50635"/>
    <w:rsid w:val="00C5066D"/>
    <w:rsid w:val="00C50CC9"/>
    <w:rsid w:val="00C517F9"/>
    <w:rsid w:val="00C520A9"/>
    <w:rsid w:val="00C5474B"/>
    <w:rsid w:val="00C5495E"/>
    <w:rsid w:val="00C55971"/>
    <w:rsid w:val="00C55C00"/>
    <w:rsid w:val="00C56A39"/>
    <w:rsid w:val="00C56A72"/>
    <w:rsid w:val="00C57A40"/>
    <w:rsid w:val="00C60077"/>
    <w:rsid w:val="00C60157"/>
    <w:rsid w:val="00C60ABC"/>
    <w:rsid w:val="00C60DE9"/>
    <w:rsid w:val="00C612C6"/>
    <w:rsid w:val="00C61497"/>
    <w:rsid w:val="00C61B67"/>
    <w:rsid w:val="00C61F08"/>
    <w:rsid w:val="00C622B3"/>
    <w:rsid w:val="00C6322C"/>
    <w:rsid w:val="00C63824"/>
    <w:rsid w:val="00C6437B"/>
    <w:rsid w:val="00C64560"/>
    <w:rsid w:val="00C6490E"/>
    <w:rsid w:val="00C64D92"/>
    <w:rsid w:val="00C65353"/>
    <w:rsid w:val="00C67309"/>
    <w:rsid w:val="00C67392"/>
    <w:rsid w:val="00C67A38"/>
    <w:rsid w:val="00C706D1"/>
    <w:rsid w:val="00C70D3D"/>
    <w:rsid w:val="00C7164A"/>
    <w:rsid w:val="00C72BA6"/>
    <w:rsid w:val="00C7426A"/>
    <w:rsid w:val="00C7519A"/>
    <w:rsid w:val="00C7528A"/>
    <w:rsid w:val="00C76767"/>
    <w:rsid w:val="00C774AB"/>
    <w:rsid w:val="00C81939"/>
    <w:rsid w:val="00C82314"/>
    <w:rsid w:val="00C82DA1"/>
    <w:rsid w:val="00C831F6"/>
    <w:rsid w:val="00C8472D"/>
    <w:rsid w:val="00C86B3F"/>
    <w:rsid w:val="00C87D74"/>
    <w:rsid w:val="00C90EB0"/>
    <w:rsid w:val="00C90FE3"/>
    <w:rsid w:val="00C9145C"/>
    <w:rsid w:val="00C917BF"/>
    <w:rsid w:val="00C93591"/>
    <w:rsid w:val="00C93B32"/>
    <w:rsid w:val="00C93F1B"/>
    <w:rsid w:val="00C940BD"/>
    <w:rsid w:val="00C943C7"/>
    <w:rsid w:val="00C94C2A"/>
    <w:rsid w:val="00C94D5A"/>
    <w:rsid w:val="00C969ED"/>
    <w:rsid w:val="00C97B7F"/>
    <w:rsid w:val="00CA2BC2"/>
    <w:rsid w:val="00CA337E"/>
    <w:rsid w:val="00CA3EED"/>
    <w:rsid w:val="00CA45E6"/>
    <w:rsid w:val="00CA5711"/>
    <w:rsid w:val="00CA5944"/>
    <w:rsid w:val="00CA5EED"/>
    <w:rsid w:val="00CA6A34"/>
    <w:rsid w:val="00CA73F7"/>
    <w:rsid w:val="00CA7BB0"/>
    <w:rsid w:val="00CA7BEC"/>
    <w:rsid w:val="00CB0345"/>
    <w:rsid w:val="00CB16E5"/>
    <w:rsid w:val="00CB1D61"/>
    <w:rsid w:val="00CB352B"/>
    <w:rsid w:val="00CB35EB"/>
    <w:rsid w:val="00CB4B9B"/>
    <w:rsid w:val="00CB4D6E"/>
    <w:rsid w:val="00CB4F04"/>
    <w:rsid w:val="00CB5E0D"/>
    <w:rsid w:val="00CB6A04"/>
    <w:rsid w:val="00CB6AC0"/>
    <w:rsid w:val="00CB6EC6"/>
    <w:rsid w:val="00CB76E6"/>
    <w:rsid w:val="00CB7A90"/>
    <w:rsid w:val="00CB7B55"/>
    <w:rsid w:val="00CC00EE"/>
    <w:rsid w:val="00CC093A"/>
    <w:rsid w:val="00CC0A9C"/>
    <w:rsid w:val="00CC0C40"/>
    <w:rsid w:val="00CC0EAC"/>
    <w:rsid w:val="00CC1C20"/>
    <w:rsid w:val="00CC2499"/>
    <w:rsid w:val="00CC27A4"/>
    <w:rsid w:val="00CC464D"/>
    <w:rsid w:val="00CC4CDC"/>
    <w:rsid w:val="00CC5182"/>
    <w:rsid w:val="00CC540B"/>
    <w:rsid w:val="00CC5746"/>
    <w:rsid w:val="00CC614B"/>
    <w:rsid w:val="00CC614F"/>
    <w:rsid w:val="00CC737A"/>
    <w:rsid w:val="00CD063A"/>
    <w:rsid w:val="00CD0999"/>
    <w:rsid w:val="00CD0A6B"/>
    <w:rsid w:val="00CD0C06"/>
    <w:rsid w:val="00CD1146"/>
    <w:rsid w:val="00CD1262"/>
    <w:rsid w:val="00CD1716"/>
    <w:rsid w:val="00CD1D49"/>
    <w:rsid w:val="00CD1E0D"/>
    <w:rsid w:val="00CD2D6F"/>
    <w:rsid w:val="00CD2EBE"/>
    <w:rsid w:val="00CD4F49"/>
    <w:rsid w:val="00CD5384"/>
    <w:rsid w:val="00CD54B2"/>
    <w:rsid w:val="00CD5978"/>
    <w:rsid w:val="00CD5FE5"/>
    <w:rsid w:val="00CD6A09"/>
    <w:rsid w:val="00CD6D11"/>
    <w:rsid w:val="00CD7121"/>
    <w:rsid w:val="00CD7B51"/>
    <w:rsid w:val="00CE0D47"/>
    <w:rsid w:val="00CE0F4A"/>
    <w:rsid w:val="00CE3BF5"/>
    <w:rsid w:val="00CE3E73"/>
    <w:rsid w:val="00CE45DB"/>
    <w:rsid w:val="00CE47B1"/>
    <w:rsid w:val="00CE56A9"/>
    <w:rsid w:val="00CE5F9B"/>
    <w:rsid w:val="00CE6421"/>
    <w:rsid w:val="00CE77E1"/>
    <w:rsid w:val="00CF0959"/>
    <w:rsid w:val="00CF210F"/>
    <w:rsid w:val="00CF2D30"/>
    <w:rsid w:val="00CF31EC"/>
    <w:rsid w:val="00CF4F1A"/>
    <w:rsid w:val="00CF4F68"/>
    <w:rsid w:val="00CF5DAE"/>
    <w:rsid w:val="00D00F53"/>
    <w:rsid w:val="00D0103F"/>
    <w:rsid w:val="00D0192B"/>
    <w:rsid w:val="00D01DC1"/>
    <w:rsid w:val="00D036D9"/>
    <w:rsid w:val="00D045B1"/>
    <w:rsid w:val="00D05EE8"/>
    <w:rsid w:val="00D06173"/>
    <w:rsid w:val="00D069B7"/>
    <w:rsid w:val="00D06F87"/>
    <w:rsid w:val="00D078CC"/>
    <w:rsid w:val="00D07FE8"/>
    <w:rsid w:val="00D10211"/>
    <w:rsid w:val="00D117CB"/>
    <w:rsid w:val="00D11A70"/>
    <w:rsid w:val="00D124FC"/>
    <w:rsid w:val="00D13EE3"/>
    <w:rsid w:val="00D140B6"/>
    <w:rsid w:val="00D14805"/>
    <w:rsid w:val="00D1488C"/>
    <w:rsid w:val="00D16370"/>
    <w:rsid w:val="00D168C5"/>
    <w:rsid w:val="00D1798A"/>
    <w:rsid w:val="00D215CD"/>
    <w:rsid w:val="00D219E6"/>
    <w:rsid w:val="00D21C4C"/>
    <w:rsid w:val="00D22254"/>
    <w:rsid w:val="00D230BD"/>
    <w:rsid w:val="00D2367B"/>
    <w:rsid w:val="00D23A3B"/>
    <w:rsid w:val="00D2419A"/>
    <w:rsid w:val="00D241A2"/>
    <w:rsid w:val="00D247C0"/>
    <w:rsid w:val="00D24884"/>
    <w:rsid w:val="00D24FA7"/>
    <w:rsid w:val="00D25084"/>
    <w:rsid w:val="00D257F5"/>
    <w:rsid w:val="00D26DFC"/>
    <w:rsid w:val="00D26F28"/>
    <w:rsid w:val="00D272DA"/>
    <w:rsid w:val="00D27334"/>
    <w:rsid w:val="00D273E5"/>
    <w:rsid w:val="00D27460"/>
    <w:rsid w:val="00D2796C"/>
    <w:rsid w:val="00D27F2C"/>
    <w:rsid w:val="00D304F1"/>
    <w:rsid w:val="00D319B3"/>
    <w:rsid w:val="00D31EDC"/>
    <w:rsid w:val="00D3326E"/>
    <w:rsid w:val="00D35259"/>
    <w:rsid w:val="00D3676C"/>
    <w:rsid w:val="00D374E0"/>
    <w:rsid w:val="00D37552"/>
    <w:rsid w:val="00D3766E"/>
    <w:rsid w:val="00D37B8D"/>
    <w:rsid w:val="00D37E6D"/>
    <w:rsid w:val="00D40F06"/>
    <w:rsid w:val="00D411F3"/>
    <w:rsid w:val="00D41966"/>
    <w:rsid w:val="00D424FC"/>
    <w:rsid w:val="00D436E5"/>
    <w:rsid w:val="00D444ED"/>
    <w:rsid w:val="00D450A0"/>
    <w:rsid w:val="00D4527F"/>
    <w:rsid w:val="00D454B2"/>
    <w:rsid w:val="00D459F0"/>
    <w:rsid w:val="00D45A0B"/>
    <w:rsid w:val="00D46CED"/>
    <w:rsid w:val="00D46E85"/>
    <w:rsid w:val="00D47204"/>
    <w:rsid w:val="00D5058C"/>
    <w:rsid w:val="00D51981"/>
    <w:rsid w:val="00D51E3E"/>
    <w:rsid w:val="00D525FB"/>
    <w:rsid w:val="00D53435"/>
    <w:rsid w:val="00D53DC5"/>
    <w:rsid w:val="00D54702"/>
    <w:rsid w:val="00D55875"/>
    <w:rsid w:val="00D55921"/>
    <w:rsid w:val="00D56C3F"/>
    <w:rsid w:val="00D56E0C"/>
    <w:rsid w:val="00D6182B"/>
    <w:rsid w:val="00D624DA"/>
    <w:rsid w:val="00D62591"/>
    <w:rsid w:val="00D62ABB"/>
    <w:rsid w:val="00D62E11"/>
    <w:rsid w:val="00D637E7"/>
    <w:rsid w:val="00D640C3"/>
    <w:rsid w:val="00D65A14"/>
    <w:rsid w:val="00D65DC8"/>
    <w:rsid w:val="00D662AA"/>
    <w:rsid w:val="00D66B24"/>
    <w:rsid w:val="00D66BF2"/>
    <w:rsid w:val="00D6707D"/>
    <w:rsid w:val="00D67C84"/>
    <w:rsid w:val="00D7051A"/>
    <w:rsid w:val="00D70961"/>
    <w:rsid w:val="00D7164C"/>
    <w:rsid w:val="00D71A11"/>
    <w:rsid w:val="00D72443"/>
    <w:rsid w:val="00D72614"/>
    <w:rsid w:val="00D72F5B"/>
    <w:rsid w:val="00D734C1"/>
    <w:rsid w:val="00D745FE"/>
    <w:rsid w:val="00D74DC9"/>
    <w:rsid w:val="00D75494"/>
    <w:rsid w:val="00D75536"/>
    <w:rsid w:val="00D75D09"/>
    <w:rsid w:val="00D76521"/>
    <w:rsid w:val="00D80216"/>
    <w:rsid w:val="00D8023C"/>
    <w:rsid w:val="00D81949"/>
    <w:rsid w:val="00D83DEC"/>
    <w:rsid w:val="00D854CE"/>
    <w:rsid w:val="00D85E25"/>
    <w:rsid w:val="00D87D65"/>
    <w:rsid w:val="00D90EEC"/>
    <w:rsid w:val="00D90F5C"/>
    <w:rsid w:val="00D90F7F"/>
    <w:rsid w:val="00D91512"/>
    <w:rsid w:val="00D91FC5"/>
    <w:rsid w:val="00D9210B"/>
    <w:rsid w:val="00D921F6"/>
    <w:rsid w:val="00D92F2A"/>
    <w:rsid w:val="00D957ED"/>
    <w:rsid w:val="00D9587D"/>
    <w:rsid w:val="00D9708D"/>
    <w:rsid w:val="00DA0C30"/>
    <w:rsid w:val="00DA165D"/>
    <w:rsid w:val="00DA2312"/>
    <w:rsid w:val="00DA2397"/>
    <w:rsid w:val="00DA2AFA"/>
    <w:rsid w:val="00DA305C"/>
    <w:rsid w:val="00DA3BB2"/>
    <w:rsid w:val="00DA3D0E"/>
    <w:rsid w:val="00DA4B93"/>
    <w:rsid w:val="00DA4C1D"/>
    <w:rsid w:val="00DA4C8B"/>
    <w:rsid w:val="00DA5669"/>
    <w:rsid w:val="00DA5FD5"/>
    <w:rsid w:val="00DA615E"/>
    <w:rsid w:val="00DA6515"/>
    <w:rsid w:val="00DA69CC"/>
    <w:rsid w:val="00DA7355"/>
    <w:rsid w:val="00DB0AFB"/>
    <w:rsid w:val="00DB10FE"/>
    <w:rsid w:val="00DB114A"/>
    <w:rsid w:val="00DB149A"/>
    <w:rsid w:val="00DB1DD9"/>
    <w:rsid w:val="00DB258D"/>
    <w:rsid w:val="00DB25D8"/>
    <w:rsid w:val="00DB2FBC"/>
    <w:rsid w:val="00DB34A9"/>
    <w:rsid w:val="00DB36C0"/>
    <w:rsid w:val="00DB414A"/>
    <w:rsid w:val="00DB47F1"/>
    <w:rsid w:val="00DB5937"/>
    <w:rsid w:val="00DB6570"/>
    <w:rsid w:val="00DB65A3"/>
    <w:rsid w:val="00DB662C"/>
    <w:rsid w:val="00DB67D3"/>
    <w:rsid w:val="00DB700D"/>
    <w:rsid w:val="00DB7963"/>
    <w:rsid w:val="00DC04C1"/>
    <w:rsid w:val="00DC2713"/>
    <w:rsid w:val="00DC465D"/>
    <w:rsid w:val="00DC6CFD"/>
    <w:rsid w:val="00DC7A9B"/>
    <w:rsid w:val="00DD0D91"/>
    <w:rsid w:val="00DD11EE"/>
    <w:rsid w:val="00DD13DD"/>
    <w:rsid w:val="00DD14FC"/>
    <w:rsid w:val="00DD18E8"/>
    <w:rsid w:val="00DD3C0D"/>
    <w:rsid w:val="00DD4350"/>
    <w:rsid w:val="00DD47F3"/>
    <w:rsid w:val="00DD4DF3"/>
    <w:rsid w:val="00DD65BD"/>
    <w:rsid w:val="00DD6AA5"/>
    <w:rsid w:val="00DD72D2"/>
    <w:rsid w:val="00DE0994"/>
    <w:rsid w:val="00DE17A2"/>
    <w:rsid w:val="00DE21FD"/>
    <w:rsid w:val="00DE2FC9"/>
    <w:rsid w:val="00DE509A"/>
    <w:rsid w:val="00DE628D"/>
    <w:rsid w:val="00DE62D9"/>
    <w:rsid w:val="00DE6BC5"/>
    <w:rsid w:val="00DE795F"/>
    <w:rsid w:val="00DE7F77"/>
    <w:rsid w:val="00DF0836"/>
    <w:rsid w:val="00DF0C08"/>
    <w:rsid w:val="00DF10E6"/>
    <w:rsid w:val="00DF3C21"/>
    <w:rsid w:val="00DF43F5"/>
    <w:rsid w:val="00DF5654"/>
    <w:rsid w:val="00E00416"/>
    <w:rsid w:val="00E00475"/>
    <w:rsid w:val="00E005BE"/>
    <w:rsid w:val="00E00668"/>
    <w:rsid w:val="00E00716"/>
    <w:rsid w:val="00E00A48"/>
    <w:rsid w:val="00E0160D"/>
    <w:rsid w:val="00E045D1"/>
    <w:rsid w:val="00E0592F"/>
    <w:rsid w:val="00E05FF0"/>
    <w:rsid w:val="00E0697F"/>
    <w:rsid w:val="00E0698A"/>
    <w:rsid w:val="00E06A47"/>
    <w:rsid w:val="00E06CBE"/>
    <w:rsid w:val="00E06F00"/>
    <w:rsid w:val="00E124E7"/>
    <w:rsid w:val="00E13F29"/>
    <w:rsid w:val="00E13F5F"/>
    <w:rsid w:val="00E13F95"/>
    <w:rsid w:val="00E150E3"/>
    <w:rsid w:val="00E173C1"/>
    <w:rsid w:val="00E20164"/>
    <w:rsid w:val="00E203C4"/>
    <w:rsid w:val="00E20748"/>
    <w:rsid w:val="00E21924"/>
    <w:rsid w:val="00E22441"/>
    <w:rsid w:val="00E22A68"/>
    <w:rsid w:val="00E22EED"/>
    <w:rsid w:val="00E232D4"/>
    <w:rsid w:val="00E23C95"/>
    <w:rsid w:val="00E23F70"/>
    <w:rsid w:val="00E24025"/>
    <w:rsid w:val="00E24144"/>
    <w:rsid w:val="00E24C12"/>
    <w:rsid w:val="00E255A8"/>
    <w:rsid w:val="00E2627F"/>
    <w:rsid w:val="00E264C4"/>
    <w:rsid w:val="00E27E36"/>
    <w:rsid w:val="00E309BF"/>
    <w:rsid w:val="00E30A44"/>
    <w:rsid w:val="00E3141E"/>
    <w:rsid w:val="00E31BF1"/>
    <w:rsid w:val="00E32610"/>
    <w:rsid w:val="00E328E9"/>
    <w:rsid w:val="00E32EB9"/>
    <w:rsid w:val="00E33335"/>
    <w:rsid w:val="00E34049"/>
    <w:rsid w:val="00E340AF"/>
    <w:rsid w:val="00E366C5"/>
    <w:rsid w:val="00E37BE6"/>
    <w:rsid w:val="00E43629"/>
    <w:rsid w:val="00E448FB"/>
    <w:rsid w:val="00E44D44"/>
    <w:rsid w:val="00E45972"/>
    <w:rsid w:val="00E46E30"/>
    <w:rsid w:val="00E47C42"/>
    <w:rsid w:val="00E521A5"/>
    <w:rsid w:val="00E528C4"/>
    <w:rsid w:val="00E5398C"/>
    <w:rsid w:val="00E53F4A"/>
    <w:rsid w:val="00E54917"/>
    <w:rsid w:val="00E54CB9"/>
    <w:rsid w:val="00E54EAE"/>
    <w:rsid w:val="00E5597B"/>
    <w:rsid w:val="00E55CCE"/>
    <w:rsid w:val="00E55CD8"/>
    <w:rsid w:val="00E56206"/>
    <w:rsid w:val="00E564CE"/>
    <w:rsid w:val="00E567A7"/>
    <w:rsid w:val="00E567AD"/>
    <w:rsid w:val="00E601C7"/>
    <w:rsid w:val="00E60479"/>
    <w:rsid w:val="00E60A91"/>
    <w:rsid w:val="00E61488"/>
    <w:rsid w:val="00E61AAF"/>
    <w:rsid w:val="00E62376"/>
    <w:rsid w:val="00E626E1"/>
    <w:rsid w:val="00E62CC8"/>
    <w:rsid w:val="00E64220"/>
    <w:rsid w:val="00E660A1"/>
    <w:rsid w:val="00E6616C"/>
    <w:rsid w:val="00E679AD"/>
    <w:rsid w:val="00E67CD7"/>
    <w:rsid w:val="00E7114A"/>
    <w:rsid w:val="00E71FDE"/>
    <w:rsid w:val="00E732F0"/>
    <w:rsid w:val="00E734D6"/>
    <w:rsid w:val="00E73BCD"/>
    <w:rsid w:val="00E73CC3"/>
    <w:rsid w:val="00E74155"/>
    <w:rsid w:val="00E74DA2"/>
    <w:rsid w:val="00E75C2F"/>
    <w:rsid w:val="00E76CC4"/>
    <w:rsid w:val="00E771E8"/>
    <w:rsid w:val="00E80391"/>
    <w:rsid w:val="00E80B1E"/>
    <w:rsid w:val="00E81F9B"/>
    <w:rsid w:val="00E82131"/>
    <w:rsid w:val="00E82309"/>
    <w:rsid w:val="00E8234B"/>
    <w:rsid w:val="00E84F12"/>
    <w:rsid w:val="00E857BF"/>
    <w:rsid w:val="00E860A9"/>
    <w:rsid w:val="00E86628"/>
    <w:rsid w:val="00E86EE8"/>
    <w:rsid w:val="00E87656"/>
    <w:rsid w:val="00E87A44"/>
    <w:rsid w:val="00E90B58"/>
    <w:rsid w:val="00E913E9"/>
    <w:rsid w:val="00E91BE8"/>
    <w:rsid w:val="00E92E7E"/>
    <w:rsid w:val="00E93CA1"/>
    <w:rsid w:val="00E93CD3"/>
    <w:rsid w:val="00E95353"/>
    <w:rsid w:val="00E9593A"/>
    <w:rsid w:val="00E95BD9"/>
    <w:rsid w:val="00E97689"/>
    <w:rsid w:val="00EA0C17"/>
    <w:rsid w:val="00EA13AA"/>
    <w:rsid w:val="00EA14E5"/>
    <w:rsid w:val="00EA1509"/>
    <w:rsid w:val="00EA17E5"/>
    <w:rsid w:val="00EA30AD"/>
    <w:rsid w:val="00EA3288"/>
    <w:rsid w:val="00EA4B77"/>
    <w:rsid w:val="00EA5075"/>
    <w:rsid w:val="00EA5B42"/>
    <w:rsid w:val="00EA603C"/>
    <w:rsid w:val="00EA6A14"/>
    <w:rsid w:val="00EA6CEA"/>
    <w:rsid w:val="00EA6EA7"/>
    <w:rsid w:val="00EA7144"/>
    <w:rsid w:val="00EA724B"/>
    <w:rsid w:val="00EA73A6"/>
    <w:rsid w:val="00EA75D1"/>
    <w:rsid w:val="00EA7B56"/>
    <w:rsid w:val="00EB0351"/>
    <w:rsid w:val="00EB063C"/>
    <w:rsid w:val="00EB10EC"/>
    <w:rsid w:val="00EB1158"/>
    <w:rsid w:val="00EB1593"/>
    <w:rsid w:val="00EB18E7"/>
    <w:rsid w:val="00EB190A"/>
    <w:rsid w:val="00EB1D78"/>
    <w:rsid w:val="00EB3432"/>
    <w:rsid w:val="00EB3BDB"/>
    <w:rsid w:val="00EB3EFB"/>
    <w:rsid w:val="00EB4367"/>
    <w:rsid w:val="00EB436A"/>
    <w:rsid w:val="00EB5D34"/>
    <w:rsid w:val="00EB6E20"/>
    <w:rsid w:val="00EB72F9"/>
    <w:rsid w:val="00EB738D"/>
    <w:rsid w:val="00EB7B0E"/>
    <w:rsid w:val="00EB7D16"/>
    <w:rsid w:val="00EC00EA"/>
    <w:rsid w:val="00EC0648"/>
    <w:rsid w:val="00EC08E3"/>
    <w:rsid w:val="00EC0A22"/>
    <w:rsid w:val="00EC26FC"/>
    <w:rsid w:val="00EC3228"/>
    <w:rsid w:val="00EC3CB8"/>
    <w:rsid w:val="00EC3D59"/>
    <w:rsid w:val="00EC3E50"/>
    <w:rsid w:val="00EC4E4A"/>
    <w:rsid w:val="00EC513C"/>
    <w:rsid w:val="00EC6A91"/>
    <w:rsid w:val="00EC77E9"/>
    <w:rsid w:val="00ED0E0F"/>
    <w:rsid w:val="00ED2B6E"/>
    <w:rsid w:val="00ED4903"/>
    <w:rsid w:val="00ED59E7"/>
    <w:rsid w:val="00ED658A"/>
    <w:rsid w:val="00ED7105"/>
    <w:rsid w:val="00ED7487"/>
    <w:rsid w:val="00ED78B1"/>
    <w:rsid w:val="00ED7D31"/>
    <w:rsid w:val="00EE013C"/>
    <w:rsid w:val="00EE464D"/>
    <w:rsid w:val="00EE6028"/>
    <w:rsid w:val="00EE6851"/>
    <w:rsid w:val="00EE698E"/>
    <w:rsid w:val="00EE7A1C"/>
    <w:rsid w:val="00EF0373"/>
    <w:rsid w:val="00EF04A8"/>
    <w:rsid w:val="00EF0822"/>
    <w:rsid w:val="00EF109E"/>
    <w:rsid w:val="00EF1545"/>
    <w:rsid w:val="00EF211A"/>
    <w:rsid w:val="00EF670F"/>
    <w:rsid w:val="00EF682D"/>
    <w:rsid w:val="00EF7E7C"/>
    <w:rsid w:val="00F006CC"/>
    <w:rsid w:val="00F007AB"/>
    <w:rsid w:val="00F00DF8"/>
    <w:rsid w:val="00F01248"/>
    <w:rsid w:val="00F0185B"/>
    <w:rsid w:val="00F01FCF"/>
    <w:rsid w:val="00F02934"/>
    <w:rsid w:val="00F0323D"/>
    <w:rsid w:val="00F036C4"/>
    <w:rsid w:val="00F060E7"/>
    <w:rsid w:val="00F06A9D"/>
    <w:rsid w:val="00F06C44"/>
    <w:rsid w:val="00F1090A"/>
    <w:rsid w:val="00F10B52"/>
    <w:rsid w:val="00F10F5A"/>
    <w:rsid w:val="00F110AB"/>
    <w:rsid w:val="00F11B8D"/>
    <w:rsid w:val="00F11F66"/>
    <w:rsid w:val="00F12695"/>
    <w:rsid w:val="00F14929"/>
    <w:rsid w:val="00F14D2F"/>
    <w:rsid w:val="00F14DDE"/>
    <w:rsid w:val="00F15215"/>
    <w:rsid w:val="00F157F5"/>
    <w:rsid w:val="00F15E9E"/>
    <w:rsid w:val="00F16360"/>
    <w:rsid w:val="00F16ECD"/>
    <w:rsid w:val="00F16F5F"/>
    <w:rsid w:val="00F1779B"/>
    <w:rsid w:val="00F21DB2"/>
    <w:rsid w:val="00F22365"/>
    <w:rsid w:val="00F233E5"/>
    <w:rsid w:val="00F237A0"/>
    <w:rsid w:val="00F24C25"/>
    <w:rsid w:val="00F24FF3"/>
    <w:rsid w:val="00F26092"/>
    <w:rsid w:val="00F266C1"/>
    <w:rsid w:val="00F26795"/>
    <w:rsid w:val="00F26A9A"/>
    <w:rsid w:val="00F27E0D"/>
    <w:rsid w:val="00F27EC7"/>
    <w:rsid w:val="00F31E08"/>
    <w:rsid w:val="00F31F00"/>
    <w:rsid w:val="00F33B3A"/>
    <w:rsid w:val="00F33E4F"/>
    <w:rsid w:val="00F3431D"/>
    <w:rsid w:val="00F347B4"/>
    <w:rsid w:val="00F3496B"/>
    <w:rsid w:val="00F349EA"/>
    <w:rsid w:val="00F35531"/>
    <w:rsid w:val="00F35E8A"/>
    <w:rsid w:val="00F36455"/>
    <w:rsid w:val="00F3669F"/>
    <w:rsid w:val="00F36993"/>
    <w:rsid w:val="00F36AB0"/>
    <w:rsid w:val="00F3704F"/>
    <w:rsid w:val="00F40107"/>
    <w:rsid w:val="00F40792"/>
    <w:rsid w:val="00F40FE3"/>
    <w:rsid w:val="00F417CD"/>
    <w:rsid w:val="00F42098"/>
    <w:rsid w:val="00F4236C"/>
    <w:rsid w:val="00F43851"/>
    <w:rsid w:val="00F43AAA"/>
    <w:rsid w:val="00F43C9D"/>
    <w:rsid w:val="00F444FA"/>
    <w:rsid w:val="00F44A45"/>
    <w:rsid w:val="00F44B6C"/>
    <w:rsid w:val="00F46270"/>
    <w:rsid w:val="00F46668"/>
    <w:rsid w:val="00F468F1"/>
    <w:rsid w:val="00F46BDB"/>
    <w:rsid w:val="00F46C77"/>
    <w:rsid w:val="00F46D74"/>
    <w:rsid w:val="00F47AC8"/>
    <w:rsid w:val="00F47E10"/>
    <w:rsid w:val="00F5087D"/>
    <w:rsid w:val="00F51ACE"/>
    <w:rsid w:val="00F526C3"/>
    <w:rsid w:val="00F529B9"/>
    <w:rsid w:val="00F537C3"/>
    <w:rsid w:val="00F53C4A"/>
    <w:rsid w:val="00F55953"/>
    <w:rsid w:val="00F57E60"/>
    <w:rsid w:val="00F57EB7"/>
    <w:rsid w:val="00F57F37"/>
    <w:rsid w:val="00F60D90"/>
    <w:rsid w:val="00F61085"/>
    <w:rsid w:val="00F61D9E"/>
    <w:rsid w:val="00F61F14"/>
    <w:rsid w:val="00F62346"/>
    <w:rsid w:val="00F62767"/>
    <w:rsid w:val="00F6340F"/>
    <w:rsid w:val="00F64A63"/>
    <w:rsid w:val="00F6555B"/>
    <w:rsid w:val="00F65885"/>
    <w:rsid w:val="00F65912"/>
    <w:rsid w:val="00F65CE5"/>
    <w:rsid w:val="00F67C0F"/>
    <w:rsid w:val="00F704FB"/>
    <w:rsid w:val="00F71E88"/>
    <w:rsid w:val="00F72061"/>
    <w:rsid w:val="00F75533"/>
    <w:rsid w:val="00F7559C"/>
    <w:rsid w:val="00F764B1"/>
    <w:rsid w:val="00F76BF1"/>
    <w:rsid w:val="00F77D1B"/>
    <w:rsid w:val="00F77E79"/>
    <w:rsid w:val="00F8059D"/>
    <w:rsid w:val="00F80978"/>
    <w:rsid w:val="00F80DBF"/>
    <w:rsid w:val="00F812D6"/>
    <w:rsid w:val="00F82808"/>
    <w:rsid w:val="00F828F3"/>
    <w:rsid w:val="00F8331F"/>
    <w:rsid w:val="00F837C5"/>
    <w:rsid w:val="00F83A5B"/>
    <w:rsid w:val="00F83B18"/>
    <w:rsid w:val="00F85329"/>
    <w:rsid w:val="00F85778"/>
    <w:rsid w:val="00F87528"/>
    <w:rsid w:val="00F87D66"/>
    <w:rsid w:val="00F90091"/>
    <w:rsid w:val="00F93B65"/>
    <w:rsid w:val="00F95092"/>
    <w:rsid w:val="00F956B7"/>
    <w:rsid w:val="00F97915"/>
    <w:rsid w:val="00F97B3A"/>
    <w:rsid w:val="00FA02DE"/>
    <w:rsid w:val="00FA138C"/>
    <w:rsid w:val="00FA1896"/>
    <w:rsid w:val="00FA1B36"/>
    <w:rsid w:val="00FA1B88"/>
    <w:rsid w:val="00FA1CE0"/>
    <w:rsid w:val="00FA322D"/>
    <w:rsid w:val="00FA32A2"/>
    <w:rsid w:val="00FA5267"/>
    <w:rsid w:val="00FA5519"/>
    <w:rsid w:val="00FA62EC"/>
    <w:rsid w:val="00FA6454"/>
    <w:rsid w:val="00FA6E51"/>
    <w:rsid w:val="00FA6F97"/>
    <w:rsid w:val="00FA6FFB"/>
    <w:rsid w:val="00FB1F50"/>
    <w:rsid w:val="00FB1F91"/>
    <w:rsid w:val="00FB24DC"/>
    <w:rsid w:val="00FB2CB6"/>
    <w:rsid w:val="00FB349B"/>
    <w:rsid w:val="00FB36BC"/>
    <w:rsid w:val="00FB3B4B"/>
    <w:rsid w:val="00FB429A"/>
    <w:rsid w:val="00FB49FE"/>
    <w:rsid w:val="00FB4CC8"/>
    <w:rsid w:val="00FB5338"/>
    <w:rsid w:val="00FB578A"/>
    <w:rsid w:val="00FB617F"/>
    <w:rsid w:val="00FB66D3"/>
    <w:rsid w:val="00FB715C"/>
    <w:rsid w:val="00FB7678"/>
    <w:rsid w:val="00FC0A70"/>
    <w:rsid w:val="00FC1675"/>
    <w:rsid w:val="00FC17A3"/>
    <w:rsid w:val="00FC2C2B"/>
    <w:rsid w:val="00FC3484"/>
    <w:rsid w:val="00FC39AB"/>
    <w:rsid w:val="00FC402C"/>
    <w:rsid w:val="00FC4332"/>
    <w:rsid w:val="00FC5052"/>
    <w:rsid w:val="00FC581C"/>
    <w:rsid w:val="00FC5DA0"/>
    <w:rsid w:val="00FC64CD"/>
    <w:rsid w:val="00FC7B78"/>
    <w:rsid w:val="00FC7C3B"/>
    <w:rsid w:val="00FD2DA6"/>
    <w:rsid w:val="00FD304E"/>
    <w:rsid w:val="00FD4F80"/>
    <w:rsid w:val="00FD54DA"/>
    <w:rsid w:val="00FD612F"/>
    <w:rsid w:val="00FD75A0"/>
    <w:rsid w:val="00FE012B"/>
    <w:rsid w:val="00FE0D88"/>
    <w:rsid w:val="00FE208A"/>
    <w:rsid w:val="00FE2164"/>
    <w:rsid w:val="00FE2628"/>
    <w:rsid w:val="00FE2E3E"/>
    <w:rsid w:val="00FE3781"/>
    <w:rsid w:val="00FE3B05"/>
    <w:rsid w:val="00FE3E00"/>
    <w:rsid w:val="00FE4D29"/>
    <w:rsid w:val="00FE6ABC"/>
    <w:rsid w:val="00FE78D9"/>
    <w:rsid w:val="00FE7F41"/>
    <w:rsid w:val="00FF002B"/>
    <w:rsid w:val="00FF029D"/>
    <w:rsid w:val="00FF09C9"/>
    <w:rsid w:val="00FF0F7E"/>
    <w:rsid w:val="00FF1168"/>
    <w:rsid w:val="00FF157C"/>
    <w:rsid w:val="00FF213E"/>
    <w:rsid w:val="00FF215C"/>
    <w:rsid w:val="00FF24C3"/>
    <w:rsid w:val="00FF33B7"/>
    <w:rsid w:val="00FF38BB"/>
    <w:rsid w:val="00FF48DB"/>
    <w:rsid w:val="00FF4A5F"/>
    <w:rsid w:val="00FF4CB0"/>
    <w:rsid w:val="00FF5460"/>
    <w:rsid w:val="00FF5893"/>
    <w:rsid w:val="00FF7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89"/>
    <o:shapelayout v:ext="edit">
      <o:idmap v:ext="edit" data="1"/>
    </o:shapelayout>
  </w:shapeDefaults>
  <w:decimalSymbol w:val="."/>
  <w:listSeparator w:val=","/>
  <w14:docId w14:val="0CC13282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0" w:defSemiHidden="0" w:defUnhideWhenUsed="0" w:defQFormat="0" w:count="371">
    <w:lsdException w:name="Normal" w:locked="0"/>
    <w:lsdException w:name="heading 1" w:locked="0" w:uiPriority="9"/>
    <w:lsdException w:name="heading 2" w:locked="0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iPriority="39" w:unhideWhenUsed="1" w:qFormat="1"/>
    <w:lsdException w:name="toc 2" w:locked="0" w:semiHidden="1" w:uiPriority="39" w:unhideWhenUsed="1" w:qFormat="1"/>
    <w:lsdException w:name="toc 3" w:locked="0" w:semiHidden="1" w:uiPriority="39" w:unhideWhenUsed="1"/>
    <w:lsdException w:name="toc 4" w:locked="0" w:semiHidden="1" w:unhideWhenUsed="1"/>
    <w:lsdException w:name="toc 5" w:locked="0" w:semiHidden="1" w:unhideWhenUsed="1"/>
    <w:lsdException w:name="toc 6" w:locked="0" w:semiHidden="1" w:unhideWhenUsed="1"/>
    <w:lsdException w:name="toc 7" w:locked="0" w:semiHidden="1" w:unhideWhenUsed="1"/>
    <w:lsdException w:name="toc 8" w:locked="0" w:semiHidden="1" w:unhideWhenUsed="1"/>
    <w:lsdException w:name="toc 9" w:locked="0" w:semiHidden="1" w:unhideWhenUsed="1"/>
    <w:lsdException w:name="Normal Indent" w:semiHidden="1" w:unhideWhenUsed="1"/>
    <w:lsdException w:name="footnote text" w:semiHidden="1" w:unhideWhenUsed="1"/>
    <w:lsdException w:name="annotation text" w:locked="0" w:semiHidden="1" w:uiPriority="99" w:unhideWhenUsed="1"/>
    <w:lsdException w:name="header" w:locked="0" w:semiHidden="1" w:uiPriority="99" w:unhideWhenUsed="1"/>
    <w:lsdException w:name="footer" w:locked="0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locked="0" w:semiHidden="1" w:uiPriority="99" w:unhideWhenUsed="1"/>
    <w:lsdException w:name="line number" w:semiHidden="1" w:unhideWhenUsed="1"/>
    <w:lsdException w:name="page number" w:locked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locked="0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0" w:semiHidden="1" w:uiPriority="99" w:unhideWhenUsed="1"/>
    <w:lsdException w:name="FollowedHyperlink" w:locked="0" w:semiHidden="1" w:uiPriority="99" w:unhideWhenUsed="1"/>
    <w:lsdException w:name="Strong" w:locked="0" w:uiPriority="22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locked="0" w:semiHidden="1" w:uiPriority="99" w:unhideWhenUsed="1"/>
    <w:lsdException w:name="No List" w:locked="0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0" w:semiHidden="1" w:uiPriority="99" w:unhideWhenUsed="1"/>
    <w:lsdException w:name="Table Grid" w:locked="0" w:uiPriority="5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locked="0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locked="0" w:semiHidden="1" w:uiPriority="39" w:unhideWhenUsed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Normal">
    <w:name w:val="Normal"/>
    <w:rsid w:val="007E2FA6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locked/>
    <w:rsid w:val="00545C8D"/>
    <w:pPr>
      <w:keepNext/>
      <w:keepLines/>
      <w:widowControl w:val="0"/>
      <w:spacing w:before="480" w:after="0"/>
      <w:outlineLvl w:val="0"/>
    </w:pPr>
    <w:rPr>
      <w:rFonts w:asciiTheme="majorHAnsi" w:eastAsiaTheme="majorEastAsia" w:hAnsiTheme="majorHAns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locked/>
    <w:rsid w:val="00B718FD"/>
    <w:pPr>
      <w:keepNext/>
      <w:keepLines/>
      <w:spacing w:before="200" w:after="0"/>
      <w:outlineLvl w:val="1"/>
    </w:pPr>
    <w:rPr>
      <w:rFonts w:asciiTheme="majorHAnsi" w:eastAsiaTheme="majorEastAsia" w:hAnsiTheme="majorHAns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locked/>
    <w:rsid w:val="007E2FA6"/>
    <w:pPr>
      <w:keepNext/>
      <w:keepLines/>
      <w:spacing w:before="200" w:after="0"/>
      <w:outlineLvl w:val="2"/>
    </w:pPr>
    <w:rPr>
      <w:rFonts w:asciiTheme="majorHAnsi" w:eastAsiaTheme="majorEastAsia" w:hAnsiTheme="majorHAns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545C8D"/>
    <w:rPr>
      <w:rFonts w:asciiTheme="majorHAnsi" w:eastAsiaTheme="majorEastAsia" w:hAnsiTheme="majorHAnsi" w:cs="Times New Roman"/>
      <w:b/>
      <w:bCs/>
      <w:color w:val="365F91" w:themeColor="accent1" w:themeShade="BF"/>
      <w:sz w:val="28"/>
      <w:szCs w:val="28"/>
      <w:lang w:val="x-none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locked/>
    <w:rsid w:val="00B718FD"/>
    <w:rPr>
      <w:rFonts w:asciiTheme="majorHAnsi" w:eastAsiaTheme="majorEastAsia" w:hAnsiTheme="majorHAnsi" w:cs="Times New Roman"/>
      <w:b/>
      <w:bCs/>
      <w:color w:val="4F81BD" w:themeColor="accent1"/>
      <w:sz w:val="26"/>
      <w:szCs w:val="26"/>
      <w:lang w:val="x-none"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locked/>
    <w:rsid w:val="007E2FA6"/>
    <w:rPr>
      <w:rFonts w:asciiTheme="majorHAnsi" w:eastAsiaTheme="majorEastAsia" w:hAnsiTheme="majorHAnsi" w:cs="Times New Roman"/>
      <w:b/>
      <w:bCs/>
      <w:color w:val="4F81BD" w:themeColor="accent1"/>
      <w:sz w:val="22"/>
      <w:szCs w:val="22"/>
      <w:lang w:val="x-none" w:eastAsia="en-US"/>
    </w:rPr>
  </w:style>
  <w:style w:type="table" w:styleId="TableGrid">
    <w:name w:val="Table Grid"/>
    <w:basedOn w:val="TableNormal"/>
    <w:uiPriority w:val="59"/>
    <w:locked/>
    <w:rsid w:val="00837AB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locked/>
    <w:rsid w:val="006B70D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B70DF"/>
    <w:rPr>
      <w:rFonts w:ascii="Calibri" w:eastAsia="Times New Roman" w:hAnsi="Calibri"/>
      <w:sz w:val="22"/>
    </w:rPr>
  </w:style>
  <w:style w:type="paragraph" w:styleId="Footer">
    <w:name w:val="footer"/>
    <w:basedOn w:val="Normal"/>
    <w:link w:val="FooterChar"/>
    <w:uiPriority w:val="99"/>
    <w:locked/>
    <w:rsid w:val="006B70D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B70DF"/>
    <w:rPr>
      <w:rFonts w:ascii="Calibri" w:eastAsia="Times New Roman" w:hAnsi="Calibri"/>
      <w:sz w:val="22"/>
    </w:rPr>
  </w:style>
  <w:style w:type="character" w:styleId="PageNumber">
    <w:name w:val="page number"/>
    <w:basedOn w:val="DefaultParagraphFont"/>
    <w:uiPriority w:val="99"/>
    <w:locked/>
    <w:rsid w:val="003046B4"/>
  </w:style>
  <w:style w:type="paragraph" w:styleId="BalloonText">
    <w:name w:val="Balloon Text"/>
    <w:basedOn w:val="Normal"/>
    <w:link w:val="BalloonTextChar"/>
    <w:uiPriority w:val="99"/>
    <w:locked/>
    <w:rsid w:val="00076F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076F0A"/>
    <w:rPr>
      <w:rFonts w:ascii="Tahoma" w:eastAsia="Times New Roman" w:hAnsi="Tahoma" w:cs="Tahoma"/>
      <w:sz w:val="16"/>
      <w:szCs w:val="16"/>
      <w:lang w:val="x-none" w:eastAsia="en-US"/>
    </w:rPr>
  </w:style>
  <w:style w:type="paragraph" w:styleId="ListParagraph">
    <w:name w:val="List Paragraph"/>
    <w:basedOn w:val="Normal"/>
    <w:uiPriority w:val="34"/>
    <w:qFormat/>
    <w:locked/>
    <w:rsid w:val="000D26F6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locked/>
    <w:rsid w:val="000D26F6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locked/>
    <w:rsid w:val="000D26F6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locked/>
    <w:rsid w:val="00B16B2E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locked/>
    <w:rsid w:val="00B16B2E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locked/>
    <w:rsid w:val="008B74B8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autoRedefine/>
    <w:uiPriority w:val="39"/>
    <w:unhideWhenUsed/>
    <w:qFormat/>
    <w:locked/>
    <w:rsid w:val="00284FF8"/>
    <w:pPr>
      <w:spacing w:before="120" w:after="120" w:line="240" w:lineRule="auto"/>
    </w:pPr>
    <w:rPr>
      <w:rFonts w:ascii="Arial" w:hAnsi="Arial"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unhideWhenUsed/>
    <w:locked/>
    <w:rsid w:val="00545C8D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locked/>
    <w:rsid w:val="00545C8D"/>
    <w:pPr>
      <w:widowControl w:val="0"/>
      <w:spacing w:line="240" w:lineRule="auto"/>
    </w:pPr>
    <w:rPr>
      <w:rFonts w:asciiTheme="minorHAnsi" w:hAnsi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545C8D"/>
    <w:rPr>
      <w:rFonts w:asciiTheme="minorHAnsi" w:hAnsiTheme="minorHAnsi" w:cs="Times New Roman"/>
      <w:lang w:val="x-none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locked/>
    <w:rsid w:val="00545C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545C8D"/>
    <w:rPr>
      <w:rFonts w:asciiTheme="minorHAnsi" w:hAnsiTheme="minorHAnsi" w:cs="Times New Roman"/>
      <w:b/>
      <w:bCs/>
      <w:lang w:val="x-none" w:eastAsia="en-US"/>
    </w:rPr>
  </w:style>
  <w:style w:type="paragraph" w:styleId="TOC2">
    <w:name w:val="toc 2"/>
    <w:basedOn w:val="Normal"/>
    <w:next w:val="Normal"/>
    <w:autoRedefine/>
    <w:uiPriority w:val="39"/>
    <w:unhideWhenUsed/>
    <w:qFormat/>
    <w:locked/>
    <w:rsid w:val="00B718FD"/>
    <w:pPr>
      <w:spacing w:before="120" w:after="120" w:line="240" w:lineRule="auto"/>
      <w:ind w:left="221"/>
    </w:pPr>
    <w:rPr>
      <w:rFonts w:ascii="Arial" w:hAnsi="Arial"/>
      <w:iCs/>
      <w:sz w:val="20"/>
      <w:szCs w:val="20"/>
    </w:rPr>
  </w:style>
  <w:style w:type="character" w:styleId="Hyperlink">
    <w:name w:val="Hyperlink"/>
    <w:basedOn w:val="DefaultParagraphFont"/>
    <w:uiPriority w:val="99"/>
    <w:unhideWhenUsed/>
    <w:locked/>
    <w:rsid w:val="00545C8D"/>
    <w:rPr>
      <w:rFonts w:cs="Times New Roman"/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545C8D"/>
    <w:rPr>
      <w:rFonts w:asciiTheme="minorHAnsi" w:hAnsiTheme="minorHAnsi"/>
      <w:sz w:val="22"/>
      <w:szCs w:val="22"/>
      <w:lang w:eastAsia="en-US"/>
    </w:rPr>
  </w:style>
  <w:style w:type="paragraph" w:styleId="TOC3">
    <w:name w:val="toc 3"/>
    <w:basedOn w:val="Normal"/>
    <w:next w:val="Normal"/>
    <w:autoRedefine/>
    <w:uiPriority w:val="39"/>
    <w:unhideWhenUsed/>
    <w:locked/>
    <w:rsid w:val="00DE2FC9"/>
    <w:pPr>
      <w:spacing w:before="120" w:after="120" w:line="240" w:lineRule="auto"/>
      <w:ind w:left="442"/>
    </w:pPr>
    <w:rPr>
      <w:rFonts w:ascii="Arial" w:hAnsi="Arial"/>
      <w:szCs w:val="20"/>
    </w:rPr>
  </w:style>
  <w:style w:type="character" w:styleId="FollowedHyperlink">
    <w:name w:val="FollowedHyperlink"/>
    <w:basedOn w:val="DefaultParagraphFont"/>
    <w:uiPriority w:val="99"/>
    <w:unhideWhenUsed/>
    <w:locked/>
    <w:rsid w:val="00545C8D"/>
    <w:rPr>
      <w:rFonts w:cs="Times New Roman"/>
      <w:color w:val="800080" w:themeColor="followedHyperlink"/>
      <w:u w:val="single"/>
    </w:rPr>
  </w:style>
  <w:style w:type="paragraph" w:styleId="TOC4">
    <w:name w:val="toc 4"/>
    <w:basedOn w:val="Normal"/>
    <w:next w:val="Normal"/>
    <w:autoRedefine/>
    <w:uiPriority w:val="39"/>
    <w:locked/>
    <w:rsid w:val="00AA560F"/>
    <w:pPr>
      <w:spacing w:after="0"/>
      <w:ind w:left="660"/>
    </w:pPr>
    <w:rPr>
      <w:rFonts w:asciiTheme="minorHAnsi" w:hAnsiTheme="minorHAnsi"/>
      <w:sz w:val="20"/>
      <w:szCs w:val="20"/>
    </w:rPr>
  </w:style>
  <w:style w:type="paragraph" w:styleId="TOC5">
    <w:name w:val="toc 5"/>
    <w:basedOn w:val="Normal"/>
    <w:next w:val="Normal"/>
    <w:autoRedefine/>
    <w:uiPriority w:val="39"/>
    <w:locked/>
    <w:rsid w:val="00AA560F"/>
    <w:pPr>
      <w:spacing w:after="0"/>
      <w:ind w:left="880"/>
    </w:pPr>
    <w:rPr>
      <w:rFonts w:asciiTheme="minorHAnsi" w:hAnsi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locked/>
    <w:rsid w:val="00AA560F"/>
    <w:pPr>
      <w:spacing w:after="0"/>
      <w:ind w:left="1100"/>
    </w:pPr>
    <w:rPr>
      <w:rFonts w:asciiTheme="minorHAnsi" w:hAnsi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locked/>
    <w:rsid w:val="00AA560F"/>
    <w:pPr>
      <w:spacing w:after="0"/>
      <w:ind w:left="1320"/>
    </w:pPr>
    <w:rPr>
      <w:rFonts w:asciiTheme="minorHAnsi" w:hAnsi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locked/>
    <w:rsid w:val="00AA560F"/>
    <w:pPr>
      <w:spacing w:after="0"/>
      <w:ind w:left="1540"/>
    </w:pPr>
    <w:rPr>
      <w:rFonts w:asciiTheme="minorHAnsi" w:hAnsi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locked/>
    <w:rsid w:val="00AA560F"/>
    <w:pPr>
      <w:spacing w:after="0"/>
      <w:ind w:left="1760"/>
    </w:pPr>
    <w:rPr>
      <w:rFonts w:asciiTheme="minorHAnsi" w:hAnsiTheme="minorHAnsi"/>
      <w:sz w:val="20"/>
      <w:szCs w:val="20"/>
    </w:rPr>
  </w:style>
  <w:style w:type="paragraph" w:customStyle="1" w:styleId="DSBasic">
    <w:name w:val="DS_Basic"/>
    <w:link w:val="DSBasicChar"/>
    <w:locked/>
    <w:rsid w:val="008927DA"/>
    <w:rPr>
      <w:rFonts w:ascii="Arial" w:hAnsi="Arial"/>
      <w:sz w:val="22"/>
      <w:szCs w:val="22"/>
      <w:lang w:eastAsia="en-US"/>
    </w:rPr>
  </w:style>
  <w:style w:type="paragraph" w:customStyle="1" w:styleId="SupportType">
    <w:name w:val="Support Type"/>
    <w:basedOn w:val="Normal"/>
    <w:link w:val="SupportTypeChar"/>
    <w:qFormat/>
    <w:rsid w:val="00C0413B"/>
    <w:pPr>
      <w:spacing w:before="120" w:after="0" w:line="240" w:lineRule="auto"/>
      <w:ind w:left="-284"/>
    </w:pPr>
    <w:rPr>
      <w:rFonts w:ascii="Bliss Pro Regular" w:hAnsi="Bliss Pro Regular" w:cs="Arial"/>
      <w:noProof/>
      <w:sz w:val="60"/>
      <w:szCs w:val="56"/>
      <w:lang w:eastAsia="en-GB"/>
    </w:rPr>
  </w:style>
  <w:style w:type="paragraph" w:customStyle="1" w:styleId="Qualificationtype">
    <w:name w:val="Qualification type"/>
    <w:basedOn w:val="Normal"/>
    <w:link w:val="QualificationtypeChar"/>
    <w:qFormat/>
    <w:rsid w:val="00FF0F7E"/>
    <w:pPr>
      <w:spacing w:after="0"/>
      <w:ind w:left="-284" w:right="-851"/>
    </w:pPr>
    <w:rPr>
      <w:rFonts w:ascii="Bliss Pro Regular" w:hAnsi="Bliss Pro Regular" w:cs="Arial"/>
      <w:noProof/>
      <w:color w:val="E21951"/>
      <w:sz w:val="60"/>
      <w:szCs w:val="52"/>
      <w:lang w:eastAsia="en-GB"/>
    </w:rPr>
  </w:style>
  <w:style w:type="character" w:customStyle="1" w:styleId="SupportTypeChar">
    <w:name w:val="Support Type Char"/>
    <w:basedOn w:val="DefaultParagraphFont"/>
    <w:link w:val="SupportType"/>
    <w:locked/>
    <w:rsid w:val="00C0413B"/>
    <w:rPr>
      <w:rFonts w:ascii="Bliss Pro Regular" w:hAnsi="Bliss Pro Regular" w:cs="Arial"/>
      <w:noProof/>
      <w:sz w:val="60"/>
      <w:szCs w:val="56"/>
    </w:rPr>
  </w:style>
  <w:style w:type="paragraph" w:customStyle="1" w:styleId="Subjecttitle">
    <w:name w:val="Subject title"/>
    <w:basedOn w:val="DSBasic"/>
    <w:link w:val="SubjecttitleChar"/>
    <w:qFormat/>
    <w:rsid w:val="00FF0F7E"/>
    <w:pPr>
      <w:ind w:left="-284"/>
    </w:pPr>
    <w:rPr>
      <w:rFonts w:ascii="Bliss Pro Regular" w:hAnsi="Bliss Pro Regular"/>
      <w:color w:val="E21951"/>
      <w:sz w:val="60"/>
      <w:szCs w:val="52"/>
    </w:rPr>
  </w:style>
  <w:style w:type="character" w:customStyle="1" w:styleId="QualificationtypeChar">
    <w:name w:val="Qualification type Char"/>
    <w:basedOn w:val="DefaultParagraphFont"/>
    <w:link w:val="Qualificationtype"/>
    <w:locked/>
    <w:rsid w:val="00FF0F7E"/>
    <w:rPr>
      <w:rFonts w:ascii="Bliss Pro Regular" w:hAnsi="Bliss Pro Regular" w:cs="Arial"/>
      <w:noProof/>
      <w:color w:val="E21951"/>
      <w:sz w:val="60"/>
      <w:szCs w:val="52"/>
    </w:rPr>
  </w:style>
  <w:style w:type="paragraph" w:customStyle="1" w:styleId="Forexaminationfrom">
    <w:name w:val="For examination from..."/>
    <w:basedOn w:val="DSBasic"/>
    <w:link w:val="ForexaminationfromChar"/>
    <w:qFormat/>
    <w:rsid w:val="00C0413B"/>
    <w:pPr>
      <w:spacing w:before="120" w:after="120"/>
      <w:ind w:left="-284"/>
    </w:pPr>
    <w:rPr>
      <w:rFonts w:ascii="Bliss Pro Regular" w:hAnsi="Bliss Pro Regular"/>
      <w:sz w:val="28"/>
      <w:szCs w:val="40"/>
    </w:rPr>
  </w:style>
  <w:style w:type="character" w:customStyle="1" w:styleId="DSBasicChar">
    <w:name w:val="DS_Basic Char"/>
    <w:basedOn w:val="DefaultParagraphFont"/>
    <w:link w:val="DSBasic"/>
    <w:locked/>
    <w:rsid w:val="000B0C4B"/>
    <w:rPr>
      <w:rFonts w:ascii="Arial" w:hAnsi="Arial" w:cs="Times New Roman"/>
      <w:sz w:val="22"/>
      <w:szCs w:val="22"/>
      <w:lang w:val="x-none" w:eastAsia="en-US"/>
    </w:rPr>
  </w:style>
  <w:style w:type="character" w:customStyle="1" w:styleId="SubjecttitleChar">
    <w:name w:val="Subject title Char"/>
    <w:basedOn w:val="DSBasicChar"/>
    <w:link w:val="Subjecttitle"/>
    <w:locked/>
    <w:rsid w:val="00FF0F7E"/>
    <w:rPr>
      <w:rFonts w:ascii="Bliss Pro Regular" w:hAnsi="Bliss Pro Regular" w:cs="Times New Roman"/>
      <w:color w:val="E21951"/>
      <w:sz w:val="60"/>
      <w:szCs w:val="52"/>
      <w:lang w:val="x-none" w:eastAsia="en-US"/>
    </w:rPr>
  </w:style>
  <w:style w:type="paragraph" w:customStyle="1" w:styleId="Body">
    <w:name w:val="Body"/>
    <w:basedOn w:val="DSBasic"/>
    <w:link w:val="BodyChar"/>
    <w:qFormat/>
    <w:rsid w:val="000B0C4B"/>
    <w:rPr>
      <w:rFonts w:cs="Arial"/>
      <w:sz w:val="20"/>
      <w:szCs w:val="20"/>
    </w:rPr>
  </w:style>
  <w:style w:type="character" w:customStyle="1" w:styleId="ForexaminationfromChar">
    <w:name w:val="For examination from... Char"/>
    <w:basedOn w:val="DSBasicChar"/>
    <w:link w:val="Forexaminationfrom"/>
    <w:locked/>
    <w:rsid w:val="00C0413B"/>
    <w:rPr>
      <w:rFonts w:ascii="Bliss Pro Regular" w:hAnsi="Bliss Pro Regular" w:cs="Times New Roman"/>
      <w:sz w:val="28"/>
      <w:szCs w:val="40"/>
      <w:lang w:val="x-none" w:eastAsia="en-US"/>
    </w:rPr>
  </w:style>
  <w:style w:type="paragraph" w:customStyle="1" w:styleId="SectionHead">
    <w:name w:val="Section Head"/>
    <w:basedOn w:val="TOC1"/>
    <w:link w:val="SectionHeadChar"/>
    <w:qFormat/>
    <w:rsid w:val="00FF0F7E"/>
    <w:pPr>
      <w:pBdr>
        <w:top w:val="single" w:sz="4" w:space="8" w:color="E21951"/>
        <w:bottom w:val="single" w:sz="4" w:space="8" w:color="E21951"/>
      </w:pBdr>
    </w:pPr>
    <w:rPr>
      <w:rFonts w:cs="Arial"/>
      <w:color w:val="E21951"/>
      <w:sz w:val="36"/>
      <w:szCs w:val="32"/>
    </w:rPr>
  </w:style>
  <w:style w:type="character" w:customStyle="1" w:styleId="BodyChar">
    <w:name w:val="Body Char"/>
    <w:basedOn w:val="DSBasicChar"/>
    <w:link w:val="Body"/>
    <w:locked/>
    <w:rsid w:val="000B0C4B"/>
    <w:rPr>
      <w:rFonts w:ascii="Arial" w:hAnsi="Arial" w:cs="Arial"/>
      <w:sz w:val="22"/>
      <w:szCs w:val="22"/>
      <w:lang w:val="x-none" w:eastAsia="en-US"/>
    </w:rPr>
  </w:style>
  <w:style w:type="paragraph" w:customStyle="1" w:styleId="AHead">
    <w:name w:val="A Head"/>
    <w:basedOn w:val="Normal"/>
    <w:link w:val="AHeadChar"/>
    <w:qFormat/>
    <w:rsid w:val="00FF0F7E"/>
    <w:pPr>
      <w:spacing w:after="0" w:line="240" w:lineRule="auto"/>
      <w:outlineLvl w:val="1"/>
    </w:pPr>
    <w:rPr>
      <w:rFonts w:ascii="Arial" w:hAnsi="Arial" w:cs="Arial"/>
      <w:bCs/>
      <w:color w:val="E21951"/>
      <w:sz w:val="28"/>
      <w:szCs w:val="28"/>
    </w:rPr>
  </w:style>
  <w:style w:type="character" w:customStyle="1" w:styleId="SectionHeadChar">
    <w:name w:val="Section Head Char"/>
    <w:basedOn w:val="DefaultParagraphFont"/>
    <w:link w:val="SectionHead"/>
    <w:locked/>
    <w:rsid w:val="00FF0F7E"/>
    <w:rPr>
      <w:rFonts w:ascii="Arial" w:hAnsi="Arial" w:cs="Arial"/>
      <w:bCs/>
      <w:color w:val="E21951"/>
      <w:sz w:val="36"/>
      <w:szCs w:val="32"/>
      <w:lang w:eastAsia="en-US"/>
    </w:rPr>
  </w:style>
  <w:style w:type="paragraph" w:customStyle="1" w:styleId="BHead">
    <w:name w:val="B Head"/>
    <w:basedOn w:val="Normal"/>
    <w:link w:val="BHeadChar"/>
    <w:qFormat/>
    <w:rsid w:val="00FF0F7E"/>
    <w:pPr>
      <w:spacing w:after="0" w:line="240" w:lineRule="auto"/>
      <w:outlineLvl w:val="2"/>
    </w:pPr>
    <w:rPr>
      <w:rFonts w:ascii="Arial" w:hAnsi="Arial" w:cs="Arial"/>
      <w:bCs/>
      <w:color w:val="E21951"/>
      <w:sz w:val="24"/>
    </w:rPr>
  </w:style>
  <w:style w:type="character" w:customStyle="1" w:styleId="AHeadChar">
    <w:name w:val="A Head Char"/>
    <w:basedOn w:val="DefaultParagraphFont"/>
    <w:link w:val="AHead"/>
    <w:locked/>
    <w:rsid w:val="00FF0F7E"/>
    <w:rPr>
      <w:rFonts w:ascii="Arial" w:hAnsi="Arial" w:cs="Arial"/>
      <w:bCs/>
      <w:color w:val="E21951"/>
      <w:sz w:val="28"/>
      <w:szCs w:val="28"/>
      <w:lang w:eastAsia="en-US"/>
    </w:rPr>
  </w:style>
  <w:style w:type="paragraph" w:customStyle="1" w:styleId="CHead">
    <w:name w:val="C Head"/>
    <w:basedOn w:val="Normal"/>
    <w:link w:val="CHeadChar"/>
    <w:qFormat/>
    <w:rsid w:val="0071687C"/>
    <w:pPr>
      <w:spacing w:after="0" w:line="240" w:lineRule="auto"/>
      <w:outlineLvl w:val="2"/>
    </w:pPr>
    <w:rPr>
      <w:rFonts w:ascii="Arial" w:hAnsi="Arial" w:cs="Arial"/>
      <w:b/>
      <w:bCs/>
      <w:sz w:val="20"/>
      <w:szCs w:val="20"/>
    </w:rPr>
  </w:style>
  <w:style w:type="character" w:customStyle="1" w:styleId="BHeadChar">
    <w:name w:val="B Head Char"/>
    <w:basedOn w:val="DefaultParagraphFont"/>
    <w:link w:val="BHead"/>
    <w:locked/>
    <w:rsid w:val="00FF0F7E"/>
    <w:rPr>
      <w:rFonts w:ascii="Arial" w:hAnsi="Arial" w:cs="Arial"/>
      <w:bCs/>
      <w:color w:val="E21951"/>
      <w:sz w:val="24"/>
      <w:szCs w:val="22"/>
      <w:lang w:eastAsia="en-US"/>
    </w:rPr>
  </w:style>
  <w:style w:type="paragraph" w:styleId="TOCHeading">
    <w:name w:val="TOC Heading"/>
    <w:basedOn w:val="Heading1"/>
    <w:next w:val="Normal"/>
    <w:uiPriority w:val="39"/>
    <w:unhideWhenUsed/>
    <w:locked/>
    <w:rsid w:val="00B718FD"/>
    <w:pPr>
      <w:widowControl/>
      <w:outlineLvl w:val="9"/>
    </w:pPr>
    <w:rPr>
      <w:lang w:val="en-US" w:eastAsia="ja-JP"/>
    </w:rPr>
  </w:style>
  <w:style w:type="character" w:customStyle="1" w:styleId="CHeadChar">
    <w:name w:val="C Head Char"/>
    <w:basedOn w:val="DefaultParagraphFont"/>
    <w:link w:val="CHead"/>
    <w:locked/>
    <w:rsid w:val="0071687C"/>
    <w:rPr>
      <w:rFonts w:ascii="Arial" w:eastAsia="Times New Roman" w:hAnsi="Arial" w:cs="Arial"/>
      <w:b/>
      <w:bCs/>
      <w:lang w:val="x-none" w:eastAsia="en-US"/>
    </w:rPr>
  </w:style>
  <w:style w:type="paragraph" w:customStyle="1" w:styleId="SyllabusCode">
    <w:name w:val="Syllabus Code"/>
    <w:basedOn w:val="Subjecttitle"/>
    <w:link w:val="SyllabusCodeChar"/>
    <w:qFormat/>
    <w:rsid w:val="00C0413B"/>
  </w:style>
  <w:style w:type="character" w:customStyle="1" w:styleId="SyllabusCodeChar">
    <w:name w:val="Syllabus Code Char"/>
    <w:basedOn w:val="SubjecttitleChar"/>
    <w:link w:val="SyllabusCode"/>
    <w:locked/>
    <w:rsid w:val="00C0413B"/>
    <w:rPr>
      <w:rFonts w:ascii="Bliss Pro Regular" w:hAnsi="Bliss Pro Regular" w:cs="Times New Roman"/>
      <w:color w:val="EA5B0C"/>
      <w:sz w:val="60"/>
      <w:szCs w:val="52"/>
      <w:lang w:val="x-none" w:eastAsia="en-US"/>
    </w:rPr>
  </w:style>
  <w:style w:type="paragraph" w:customStyle="1" w:styleId="weblink">
    <w:name w:val="weblink"/>
    <w:basedOn w:val="Normal"/>
    <w:link w:val="weblinkChar"/>
    <w:rsid w:val="00F444FA"/>
    <w:rPr>
      <w:rFonts w:ascii="Arial Rounded MT Bold" w:hAnsi="Arial Rounded MT Bold"/>
      <w:sz w:val="20"/>
    </w:rPr>
  </w:style>
  <w:style w:type="character" w:customStyle="1" w:styleId="CIELink">
    <w:name w:val="CIE Link"/>
    <w:basedOn w:val="Strong"/>
    <w:uiPriority w:val="1"/>
    <w:rsid w:val="00C3746F"/>
    <w:rPr>
      <w:rFonts w:ascii="Arial" w:hAnsi="Arial" w:cs="Times New Roman"/>
      <w:b/>
      <w:bCs/>
      <w:sz w:val="20"/>
    </w:rPr>
  </w:style>
  <w:style w:type="character" w:customStyle="1" w:styleId="weblinkChar">
    <w:name w:val="weblink Char"/>
    <w:basedOn w:val="BodyChar"/>
    <w:link w:val="weblink"/>
    <w:locked/>
    <w:rsid w:val="00F444FA"/>
    <w:rPr>
      <w:rFonts w:ascii="Arial Rounded MT Bold" w:eastAsia="Times New Roman" w:hAnsi="Arial Rounded MT Bold" w:cs="Arial"/>
      <w:sz w:val="22"/>
      <w:szCs w:val="22"/>
      <w:lang w:val="x-none" w:eastAsia="en-US"/>
    </w:rPr>
  </w:style>
  <w:style w:type="paragraph" w:customStyle="1" w:styleId="Boxtext">
    <w:name w:val="Box text"/>
    <w:basedOn w:val="Body"/>
    <w:link w:val="BoxtextChar"/>
    <w:qFormat/>
    <w:rsid w:val="00BD1531"/>
    <w:pPr>
      <w:pBdr>
        <w:top w:val="single" w:sz="4" w:space="10" w:color="F4A1B8"/>
        <w:left w:val="single" w:sz="4" w:space="10" w:color="F4A1B8"/>
        <w:bottom w:val="single" w:sz="4" w:space="10" w:color="F4A1B8"/>
        <w:right w:val="single" w:sz="4" w:space="10" w:color="F4A1B8"/>
      </w:pBdr>
      <w:shd w:val="clear" w:color="auto" w:fill="F4A1B8"/>
      <w:ind w:left="284" w:right="851"/>
    </w:pPr>
  </w:style>
  <w:style w:type="character" w:styleId="Strong">
    <w:name w:val="Strong"/>
    <w:aliases w:val="Character style: bold"/>
    <w:basedOn w:val="DefaultParagraphFont"/>
    <w:uiPriority w:val="22"/>
    <w:rsid w:val="00C3746F"/>
    <w:rPr>
      <w:rFonts w:cs="Times New Roman"/>
      <w:b/>
      <w:bCs/>
    </w:rPr>
  </w:style>
  <w:style w:type="paragraph" w:customStyle="1" w:styleId="BoxHead">
    <w:name w:val="Box Head"/>
    <w:basedOn w:val="Boxtext"/>
    <w:link w:val="BoxHeadChar"/>
    <w:qFormat/>
    <w:rsid w:val="00FF0F7E"/>
    <w:rPr>
      <w:b/>
      <w:noProof/>
      <w:u w:val="single"/>
    </w:rPr>
  </w:style>
  <w:style w:type="character" w:customStyle="1" w:styleId="BoxtextChar">
    <w:name w:val="Box text Char"/>
    <w:basedOn w:val="BodyChar"/>
    <w:link w:val="Boxtext"/>
    <w:locked/>
    <w:rsid w:val="00BD1531"/>
    <w:rPr>
      <w:rFonts w:ascii="Arial" w:hAnsi="Arial" w:cs="Arial"/>
      <w:sz w:val="22"/>
      <w:szCs w:val="22"/>
      <w:shd w:val="clear" w:color="auto" w:fill="F4A1B8"/>
      <w:lang w:val="x-none" w:eastAsia="en-US"/>
    </w:rPr>
  </w:style>
  <w:style w:type="character" w:customStyle="1" w:styleId="Italics">
    <w:name w:val="Italics"/>
    <w:basedOn w:val="DefaultParagraphFont"/>
    <w:uiPriority w:val="1"/>
    <w:qFormat/>
    <w:rsid w:val="00EC6A91"/>
    <w:rPr>
      <w:rFonts w:ascii="Arial" w:hAnsi="Arial" w:cs="Times New Roman"/>
      <w:i/>
      <w:sz w:val="20"/>
    </w:rPr>
  </w:style>
  <w:style w:type="character" w:customStyle="1" w:styleId="BoxHeadChar">
    <w:name w:val="Box Head Char"/>
    <w:basedOn w:val="BoxtextChar"/>
    <w:link w:val="BoxHead"/>
    <w:locked/>
    <w:rsid w:val="00FF0F7E"/>
    <w:rPr>
      <w:rFonts w:ascii="Arial" w:hAnsi="Arial" w:cs="Arial"/>
      <w:b/>
      <w:noProof/>
      <w:sz w:val="22"/>
      <w:szCs w:val="22"/>
      <w:u w:val="single"/>
      <w:shd w:val="clear" w:color="auto" w:fill="F2DBDB" w:themeFill="accent2" w:themeFillTint="33"/>
      <w:lang w:val="x-none" w:eastAsia="en-US"/>
    </w:rPr>
  </w:style>
  <w:style w:type="character" w:customStyle="1" w:styleId="Bold">
    <w:name w:val="Bold"/>
    <w:basedOn w:val="DefaultParagraphFont"/>
    <w:uiPriority w:val="1"/>
    <w:qFormat/>
    <w:rsid w:val="00EC6A91"/>
    <w:rPr>
      <w:rFonts w:ascii="Arial" w:hAnsi="Arial" w:cs="Times New Roman"/>
      <w:b/>
      <w:sz w:val="20"/>
    </w:rPr>
  </w:style>
  <w:style w:type="paragraph" w:customStyle="1" w:styleId="PageHeader">
    <w:name w:val="Page Header"/>
    <w:basedOn w:val="Normal"/>
    <w:link w:val="PageHeaderChar"/>
    <w:qFormat/>
    <w:rsid w:val="00EC6A91"/>
    <w:rPr>
      <w:rFonts w:ascii="Calisto MT" w:hAnsi="Calisto MT"/>
      <w:sz w:val="20"/>
      <w:szCs w:val="20"/>
    </w:rPr>
  </w:style>
  <w:style w:type="paragraph" w:customStyle="1" w:styleId="Pagefooter">
    <w:name w:val="Page footer"/>
    <w:basedOn w:val="Normal"/>
    <w:link w:val="PagefooterChar"/>
    <w:qFormat/>
    <w:rsid w:val="00030893"/>
    <w:rPr>
      <w:rFonts w:ascii="Calisto MT" w:hAnsi="Calisto MT"/>
    </w:rPr>
  </w:style>
  <w:style w:type="character" w:customStyle="1" w:styleId="PageHeaderChar">
    <w:name w:val="Page Header Char"/>
    <w:basedOn w:val="DefaultParagraphFont"/>
    <w:link w:val="PageHeader"/>
    <w:locked/>
    <w:rsid w:val="00EC6A91"/>
    <w:rPr>
      <w:rFonts w:ascii="Calisto MT" w:eastAsia="Times New Roman" w:hAnsi="Calisto MT" w:cs="Times New Roman"/>
      <w:lang w:val="x-none" w:eastAsia="en-US"/>
    </w:rPr>
  </w:style>
  <w:style w:type="paragraph" w:customStyle="1" w:styleId="Code">
    <w:name w:val="Code"/>
    <w:basedOn w:val="Body"/>
    <w:link w:val="CodeChar"/>
    <w:qFormat/>
    <w:rsid w:val="00030893"/>
    <w:rPr>
      <w:rFonts w:ascii="Courier New" w:hAnsi="Courier New" w:cs="Courier New"/>
    </w:rPr>
  </w:style>
  <w:style w:type="character" w:customStyle="1" w:styleId="PagefooterChar">
    <w:name w:val="Page footer Char"/>
    <w:basedOn w:val="DefaultParagraphFont"/>
    <w:link w:val="Pagefooter"/>
    <w:locked/>
    <w:rsid w:val="00030893"/>
    <w:rPr>
      <w:rFonts w:ascii="Calisto MT" w:eastAsia="Times New Roman" w:hAnsi="Calisto MT" w:cs="Times New Roman"/>
      <w:sz w:val="22"/>
      <w:szCs w:val="22"/>
      <w:lang w:val="x-none" w:eastAsia="en-US"/>
    </w:rPr>
  </w:style>
  <w:style w:type="paragraph" w:customStyle="1" w:styleId="Symbols">
    <w:name w:val="Symbols"/>
    <w:basedOn w:val="Body"/>
    <w:link w:val="SymbolsChar"/>
    <w:qFormat/>
    <w:rsid w:val="00030893"/>
    <w:rPr>
      <w:rFonts w:ascii="Cambria Math" w:hAnsi="Cambria Math"/>
    </w:rPr>
  </w:style>
  <w:style w:type="character" w:customStyle="1" w:styleId="CodeChar">
    <w:name w:val="Code Char"/>
    <w:basedOn w:val="BodyChar"/>
    <w:link w:val="Code"/>
    <w:locked/>
    <w:rsid w:val="00030893"/>
    <w:rPr>
      <w:rFonts w:ascii="Courier New" w:hAnsi="Courier New" w:cs="Courier New"/>
      <w:sz w:val="22"/>
      <w:szCs w:val="22"/>
      <w:lang w:val="x-none" w:eastAsia="en-US"/>
    </w:rPr>
  </w:style>
  <w:style w:type="character" w:customStyle="1" w:styleId="SymbolsChar">
    <w:name w:val="Symbols Char"/>
    <w:basedOn w:val="BodyChar"/>
    <w:link w:val="Symbols"/>
    <w:locked/>
    <w:rsid w:val="00030893"/>
    <w:rPr>
      <w:rFonts w:ascii="Cambria Math" w:hAnsi="Cambria Math" w:cs="Arial"/>
      <w:sz w:val="22"/>
      <w:szCs w:val="22"/>
      <w:lang w:val="x-none" w:eastAsia="en-US"/>
    </w:rPr>
  </w:style>
  <w:style w:type="paragraph" w:customStyle="1" w:styleId="Bulletedlist">
    <w:name w:val="Bulleted list"/>
    <w:basedOn w:val="Body"/>
    <w:link w:val="BulletedlistChar"/>
    <w:qFormat/>
    <w:rsid w:val="00FF0F7E"/>
    <w:pPr>
      <w:numPr>
        <w:numId w:val="1"/>
      </w:numPr>
    </w:pPr>
  </w:style>
  <w:style w:type="paragraph" w:customStyle="1" w:styleId="Sub-bullet">
    <w:name w:val="Sub-bullet"/>
    <w:basedOn w:val="Body"/>
    <w:link w:val="Sub-bulletChar"/>
    <w:qFormat/>
    <w:rsid w:val="00FF0F7E"/>
    <w:pPr>
      <w:numPr>
        <w:numId w:val="5"/>
      </w:numPr>
    </w:pPr>
  </w:style>
  <w:style w:type="character" w:customStyle="1" w:styleId="BulletedlistChar">
    <w:name w:val="Bulleted list Char"/>
    <w:basedOn w:val="BodyChar"/>
    <w:link w:val="Bulletedlist"/>
    <w:locked/>
    <w:rsid w:val="00D454B2"/>
    <w:rPr>
      <w:rFonts w:ascii="Arial" w:hAnsi="Arial" w:cs="Arial"/>
      <w:sz w:val="22"/>
      <w:szCs w:val="22"/>
      <w:lang w:val="x-none" w:eastAsia="en-US"/>
    </w:rPr>
  </w:style>
  <w:style w:type="paragraph" w:customStyle="1" w:styleId="Letteredlist">
    <w:name w:val="Lettered list"/>
    <w:basedOn w:val="Body"/>
    <w:link w:val="LetteredlistChar"/>
    <w:qFormat/>
    <w:rsid w:val="00300E6D"/>
    <w:pPr>
      <w:numPr>
        <w:numId w:val="2"/>
      </w:numPr>
    </w:pPr>
  </w:style>
  <w:style w:type="character" w:customStyle="1" w:styleId="Sub-bulletChar">
    <w:name w:val="Sub-bullet Char"/>
    <w:basedOn w:val="BodyChar"/>
    <w:link w:val="Sub-bullet"/>
    <w:locked/>
    <w:rsid w:val="00C0413B"/>
    <w:rPr>
      <w:rFonts w:ascii="Arial" w:hAnsi="Arial" w:cs="Arial"/>
      <w:sz w:val="22"/>
      <w:szCs w:val="22"/>
      <w:lang w:val="x-none" w:eastAsia="en-US"/>
    </w:rPr>
  </w:style>
  <w:style w:type="paragraph" w:customStyle="1" w:styleId="Numerallist">
    <w:name w:val="Numeral list"/>
    <w:basedOn w:val="Body"/>
    <w:link w:val="NumerallistChar"/>
    <w:qFormat/>
    <w:rsid w:val="00300E6D"/>
    <w:pPr>
      <w:numPr>
        <w:numId w:val="3"/>
      </w:numPr>
      <w:ind w:hanging="153"/>
    </w:pPr>
  </w:style>
  <w:style w:type="character" w:customStyle="1" w:styleId="LetteredlistChar">
    <w:name w:val="Lettered list Char"/>
    <w:basedOn w:val="BodyChar"/>
    <w:link w:val="Letteredlist"/>
    <w:locked/>
    <w:rsid w:val="00300E6D"/>
    <w:rPr>
      <w:rFonts w:ascii="Arial" w:hAnsi="Arial" w:cs="Arial"/>
      <w:sz w:val="22"/>
      <w:szCs w:val="22"/>
      <w:lang w:val="x-none" w:eastAsia="en-US"/>
    </w:rPr>
  </w:style>
  <w:style w:type="paragraph" w:customStyle="1" w:styleId="Numberedlist">
    <w:name w:val="Numbered list"/>
    <w:basedOn w:val="Body"/>
    <w:link w:val="NumberedlistChar"/>
    <w:qFormat/>
    <w:rsid w:val="00300E6D"/>
    <w:pPr>
      <w:numPr>
        <w:numId w:val="4"/>
      </w:numPr>
    </w:pPr>
  </w:style>
  <w:style w:type="character" w:customStyle="1" w:styleId="NumerallistChar">
    <w:name w:val="Numeral list Char"/>
    <w:basedOn w:val="BodyChar"/>
    <w:link w:val="Numerallist"/>
    <w:locked/>
    <w:rsid w:val="00300E6D"/>
    <w:rPr>
      <w:rFonts w:ascii="Arial" w:hAnsi="Arial" w:cs="Arial"/>
      <w:sz w:val="22"/>
      <w:szCs w:val="22"/>
      <w:lang w:val="x-none" w:eastAsia="en-US"/>
    </w:rPr>
  </w:style>
  <w:style w:type="character" w:customStyle="1" w:styleId="subscript">
    <w:name w:val="subscript"/>
    <w:basedOn w:val="DefaultParagraphFont"/>
    <w:uiPriority w:val="1"/>
    <w:qFormat/>
    <w:rsid w:val="00300E6D"/>
    <w:rPr>
      <w:rFonts w:cs="Times New Roman"/>
      <w:vertAlign w:val="subscript"/>
    </w:rPr>
  </w:style>
  <w:style w:type="character" w:customStyle="1" w:styleId="NumberedlistChar">
    <w:name w:val="Numbered list Char"/>
    <w:basedOn w:val="BodyChar"/>
    <w:link w:val="Numberedlist"/>
    <w:locked/>
    <w:rsid w:val="00300E6D"/>
    <w:rPr>
      <w:rFonts w:ascii="Arial" w:hAnsi="Arial" w:cs="Arial"/>
      <w:sz w:val="22"/>
      <w:szCs w:val="22"/>
      <w:lang w:val="x-none" w:eastAsia="en-US"/>
    </w:rPr>
  </w:style>
  <w:style w:type="character" w:customStyle="1" w:styleId="superscript">
    <w:name w:val="superscript"/>
    <w:basedOn w:val="DefaultParagraphFont"/>
    <w:uiPriority w:val="1"/>
    <w:qFormat/>
    <w:rsid w:val="00300E6D"/>
    <w:rPr>
      <w:rFonts w:cs="Times New Roman"/>
      <w:vertAlign w:val="superscript"/>
    </w:rPr>
  </w:style>
  <w:style w:type="paragraph" w:styleId="NoSpacing">
    <w:name w:val="No Spacing"/>
    <w:uiPriority w:val="1"/>
    <w:locked/>
    <w:rsid w:val="009B0C97"/>
    <w:rPr>
      <w:rFonts w:ascii="Calibri" w:hAnsi="Calibri"/>
      <w:sz w:val="22"/>
      <w:szCs w:val="22"/>
      <w:lang w:eastAsia="en-US"/>
    </w:rPr>
  </w:style>
  <w:style w:type="paragraph" w:styleId="BodyText">
    <w:name w:val="Body Text"/>
    <w:basedOn w:val="Normal"/>
    <w:link w:val="BodyTextChar"/>
    <w:uiPriority w:val="1"/>
    <w:qFormat/>
    <w:locked/>
    <w:rsid w:val="00453F54"/>
    <w:pPr>
      <w:spacing w:after="0" w:line="240" w:lineRule="auto"/>
    </w:pPr>
    <w:rPr>
      <w:rFonts w:ascii="Arial" w:eastAsia="MS ??" w:hAnsi="Arial" w:cs="Arial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locked/>
    <w:rsid w:val="00453F54"/>
    <w:rPr>
      <w:rFonts w:ascii="Arial" w:eastAsia="MS ??" w:hAnsi="Arial" w:cs="Arial"/>
      <w:lang w:val="x-none" w:eastAsia="en-US"/>
    </w:rPr>
  </w:style>
  <w:style w:type="paragraph" w:customStyle="1" w:styleId="TableHead">
    <w:name w:val="Table Head"/>
    <w:basedOn w:val="DSBasic"/>
    <w:link w:val="TableHeadChar"/>
    <w:qFormat/>
    <w:rsid w:val="00453F54"/>
    <w:pPr>
      <w:spacing w:before="60" w:after="60"/>
    </w:pPr>
    <w:rPr>
      <w:b/>
      <w:color w:val="FFFFFF" w:themeColor="background1"/>
    </w:rPr>
  </w:style>
  <w:style w:type="character" w:customStyle="1" w:styleId="TableHeadChar">
    <w:name w:val="Table Head Char"/>
    <w:basedOn w:val="DSBasicChar"/>
    <w:link w:val="TableHead"/>
    <w:locked/>
    <w:rsid w:val="00453F54"/>
    <w:rPr>
      <w:rFonts w:ascii="Arial" w:hAnsi="Arial" w:cs="Times New Roman"/>
      <w:b/>
      <w:color w:val="FFFFFF" w:themeColor="background1"/>
      <w:sz w:val="22"/>
      <w:szCs w:val="22"/>
      <w:lang w:val="x-none" w:eastAsia="en-US"/>
    </w:rPr>
  </w:style>
  <w:style w:type="paragraph" w:customStyle="1" w:styleId="Weblink0">
    <w:name w:val="Weblink"/>
    <w:basedOn w:val="Body"/>
    <w:link w:val="WeblinkChar0"/>
    <w:qFormat/>
    <w:rsid w:val="00274A28"/>
    <w:rPr>
      <w:color w:val="4A4A4A"/>
      <w:u w:val="single"/>
    </w:rPr>
  </w:style>
  <w:style w:type="character" w:customStyle="1" w:styleId="WeblinkChar0">
    <w:name w:val="Weblink Char"/>
    <w:basedOn w:val="BodyChar"/>
    <w:link w:val="Weblink0"/>
    <w:locked/>
    <w:rsid w:val="00274A28"/>
    <w:rPr>
      <w:rFonts w:ascii="Arial" w:hAnsi="Arial" w:cs="Arial"/>
      <w:color w:val="4A4A4A"/>
      <w:sz w:val="22"/>
      <w:szCs w:val="22"/>
      <w:u w:val="single"/>
      <w:lang w:val="x-none" w:eastAsia="en-US"/>
    </w:rPr>
  </w:style>
  <w:style w:type="paragraph" w:customStyle="1" w:styleId="Style5">
    <w:name w:val="Style5"/>
    <w:basedOn w:val="Normal"/>
    <w:uiPriority w:val="99"/>
    <w:rsid w:val="004F036B"/>
    <w:pPr>
      <w:widowControl w:val="0"/>
      <w:autoSpaceDE w:val="0"/>
      <w:autoSpaceDN w:val="0"/>
      <w:adjustRightInd w:val="0"/>
      <w:spacing w:after="0" w:line="254" w:lineRule="exact"/>
    </w:pPr>
    <w:rPr>
      <w:rFonts w:ascii="Microsoft Sans Serif" w:hAnsi="Microsoft Sans Serif" w:cs="Microsoft Sans Serif"/>
      <w:sz w:val="24"/>
      <w:szCs w:val="24"/>
      <w:lang w:eastAsia="en-GB"/>
    </w:rPr>
  </w:style>
  <w:style w:type="character" w:customStyle="1" w:styleId="FontStyle14">
    <w:name w:val="Font Style14"/>
    <w:uiPriority w:val="99"/>
    <w:rsid w:val="004F036B"/>
    <w:rPr>
      <w:rFonts w:ascii="Microsoft Sans Serif" w:hAnsi="Microsoft Sans Serif" w:cs="Microsoft Sans Serif"/>
      <w:b/>
      <w:bCs/>
      <w:sz w:val="18"/>
      <w:szCs w:val="18"/>
    </w:rPr>
  </w:style>
  <w:style w:type="paragraph" w:customStyle="1" w:styleId="Default">
    <w:name w:val="Default"/>
    <w:rsid w:val="004F036B"/>
    <w:pPr>
      <w:autoSpaceDE w:val="0"/>
      <w:autoSpaceDN w:val="0"/>
      <w:adjustRightInd w:val="0"/>
    </w:pPr>
    <w:rPr>
      <w:rFonts w:ascii="Book Antiqua" w:eastAsiaTheme="minorHAnsi" w:hAnsi="Book Antiqua" w:cs="Book Antiqua"/>
      <w:color w:val="000000"/>
      <w:sz w:val="24"/>
      <w:szCs w:val="24"/>
      <w:lang w:eastAsia="en-US"/>
    </w:rPr>
  </w:style>
  <w:style w:type="character" w:customStyle="1" w:styleId="Style1">
    <w:name w:val="Style1"/>
    <w:basedOn w:val="Hyperlink"/>
    <w:uiPriority w:val="1"/>
    <w:rsid w:val="00C67309"/>
    <w:rPr>
      <w:rFonts w:cs="Times New Roman"/>
      <w:color w:val="4BACC6" w:themeColor="accent5"/>
      <w:sz w:val="22"/>
      <w:szCs w:val="22"/>
      <w:u w:val="dotted"/>
    </w:rPr>
  </w:style>
  <w:style w:type="character" w:customStyle="1" w:styleId="Style2">
    <w:name w:val="Style2"/>
    <w:basedOn w:val="Style1"/>
    <w:uiPriority w:val="1"/>
    <w:rsid w:val="00994C80"/>
    <w:rPr>
      <w:rFonts w:cs="Times New Roman"/>
      <w:color w:val="4BACC6" w:themeColor="accent5"/>
      <w:sz w:val="22"/>
      <w:szCs w:val="22"/>
      <w:u w:val="dotted"/>
    </w:rPr>
  </w:style>
  <w:style w:type="paragraph" w:customStyle="1" w:styleId="Maincontentbodytext">
    <w:name w:val="Main content: body text"/>
    <w:basedOn w:val="Normal"/>
    <w:rsid w:val="00B3706A"/>
    <w:rPr>
      <w:rFonts w:asciiTheme="minorHAnsi" w:eastAsiaTheme="minorHAnsi" w:hAnsiTheme="minorHAnsi" w:cstheme="minorBidi"/>
    </w:rPr>
  </w:style>
  <w:style w:type="paragraph" w:customStyle="1" w:styleId="Tabletextblack">
    <w:name w:val="Table text: black"/>
    <w:basedOn w:val="Normal"/>
    <w:rsid w:val="00B3706A"/>
    <w:rPr>
      <w:rFonts w:asciiTheme="minorHAnsi" w:eastAsiaTheme="minorHAnsi" w:hAnsiTheme="minorHAnsi" w:cstheme="minorBidi"/>
    </w:rPr>
  </w:style>
  <w:style w:type="character" w:customStyle="1" w:styleId="Internalhyperlink">
    <w:name w:val="Internal_hyperlink"/>
    <w:basedOn w:val="Style2"/>
    <w:uiPriority w:val="1"/>
    <w:qFormat/>
    <w:rsid w:val="000F0840"/>
    <w:rPr>
      <w:rFonts w:cs="Times New Roman"/>
      <w:color w:val="4BACC6" w:themeColor="accent5"/>
      <w:sz w:val="22"/>
      <w:szCs w:val="22"/>
      <w:u w:val="dotted"/>
    </w:rPr>
  </w:style>
  <w:style w:type="character" w:styleId="PlaceholderText">
    <w:name w:val="Placeholder Text"/>
    <w:basedOn w:val="DefaultParagraphFont"/>
    <w:uiPriority w:val="99"/>
    <w:semiHidden/>
    <w:locked/>
    <w:rsid w:val="00152166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6E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7089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6" Type="http://schemas.microsoft.com/office/2016/09/relationships/commentsIds" Target="commentsId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40D390-B662-4515-8768-DB9E0A98B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6</Words>
  <Characters>34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mbridge International AS &amp; A Level</vt:lpstr>
    </vt:vector>
  </TitlesOfParts>
  <LinksUpToDate>false</LinksUpToDate>
  <CharactersWithSpaces>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bridge International AS &amp; A Level</dc:title>
  <dc:creator/>
  <cp:lastModifiedBy/>
  <cp:revision>1</cp:revision>
  <dcterms:created xsi:type="dcterms:W3CDTF">2019-02-20T17:11:00Z</dcterms:created>
  <dcterms:modified xsi:type="dcterms:W3CDTF">2019-02-20T17:11:00Z</dcterms:modified>
</cp:coreProperties>
</file>